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1F2" w:rsidRPr="008A73AA" w:rsidRDefault="00980ACC" w:rsidP="008E6BBE">
      <w:pPr>
        <w:pStyle w:val="Title"/>
      </w:pPr>
      <w:r w:rsidRPr="008A73AA">
        <w:t>Problem Set 1</w:t>
      </w:r>
    </w:p>
    <w:p w:rsidR="00B601F2" w:rsidRPr="00F009E3" w:rsidRDefault="00F7375A" w:rsidP="00F009E3">
      <w:pPr>
        <w:pStyle w:val="Subtitle"/>
        <w:rPr>
          <w:b/>
        </w:rPr>
      </w:pPr>
      <w:r>
        <w:rPr>
          <w:b/>
        </w:rPr>
        <w:t>Steady-State Flow with Constant Head Boundaries</w:t>
      </w:r>
    </w:p>
    <w:p w:rsidR="00980ACC" w:rsidRPr="00F25C75" w:rsidRDefault="00930787" w:rsidP="008E6BBE">
      <w:pPr>
        <w:pStyle w:val="Heading1"/>
      </w:pPr>
      <w:r w:rsidRPr="00F25C75">
        <w:t>Introduction</w:t>
      </w:r>
    </w:p>
    <w:p w:rsidR="00B601F2" w:rsidRDefault="00B601F2" w:rsidP="00B601F2">
      <w:r>
        <w:t xml:space="preserve">The flow system is in a valley which </w:t>
      </w:r>
      <w:r w:rsidR="00F67C3E">
        <w:t xml:space="preserve">is 10,000 </w:t>
      </w:r>
      <w:proofErr w:type="spellStart"/>
      <w:r w:rsidR="00F67C3E">
        <w:t>ft</w:t>
      </w:r>
      <w:proofErr w:type="spellEnd"/>
      <w:r w:rsidR="00F67C3E">
        <w:t xml:space="preserve"> wide and 10,500 feet</w:t>
      </w:r>
      <w:r>
        <w:t xml:space="preserve"> long.  There is an unconfined </w:t>
      </w:r>
      <w:r w:rsidR="007E6179">
        <w:t>upper sand aquifer and a lower</w:t>
      </w:r>
      <w:r>
        <w:t xml:space="preserve"> sand aqui</w:t>
      </w:r>
      <w:r w:rsidR="007E6179">
        <w:t xml:space="preserve">fer which are separated by a </w:t>
      </w:r>
      <w:r w:rsidR="006E34FF">
        <w:t>fine-grained silt</w:t>
      </w:r>
      <w:r w:rsidR="007E6179">
        <w:t xml:space="preserve"> that acts as a confining layer for the lower aquifer</w:t>
      </w:r>
      <w:r w:rsidR="00F67C3E">
        <w:t xml:space="preserve">. The flow system is bounded on all sides and its bottom by impermeable bedrock. </w:t>
      </w:r>
      <w:r>
        <w:t xml:space="preserve">At the eastern boundary there is a river, with </w:t>
      </w:r>
      <w:r w:rsidR="00E85F2D">
        <w:t>a stage or 320</w:t>
      </w:r>
      <w:r w:rsidR="00A40392">
        <w:t xml:space="preserve"> </w:t>
      </w:r>
      <w:proofErr w:type="spellStart"/>
      <w:r w:rsidR="00A40392">
        <w:t>ft</w:t>
      </w:r>
      <w:proofErr w:type="spellEnd"/>
      <w:r w:rsidR="00A40392">
        <w:t>, which flows s</w:t>
      </w:r>
      <w:r>
        <w:t>outh</w:t>
      </w:r>
      <w:r w:rsidR="00F67C3E">
        <w:t xml:space="preserve">. </w:t>
      </w:r>
      <w:r>
        <w:t>On the western boundary there</w:t>
      </w:r>
      <w:r w:rsidR="00E85F2D">
        <w:t xml:space="preserve"> is a canal, with a stage of 330</w:t>
      </w:r>
      <w:r w:rsidR="00F67C3E">
        <w:t xml:space="preserve"> ft</w:t>
      </w:r>
      <w:r>
        <w:t>.</w:t>
      </w:r>
    </w:p>
    <w:p w:rsidR="00B601F2" w:rsidRDefault="00B601F2" w:rsidP="00B601F2"/>
    <w:p w:rsidR="00B601F2" w:rsidRDefault="00B601F2" w:rsidP="00B601F2">
      <w:r>
        <w:t>In the upper aquifer, the horizontal conductivity in bo</w:t>
      </w:r>
      <w:r w:rsidR="00E85F2D">
        <w:t>th the x and y directions is 50</w:t>
      </w:r>
      <w:r>
        <w:t xml:space="preserve"> ft/d</w:t>
      </w:r>
      <w:r w:rsidR="00E85F2D">
        <w:t>, the vertical conductivity is 1</w:t>
      </w:r>
      <w:r w:rsidR="00E8778A">
        <w:t xml:space="preserve">0 </w:t>
      </w:r>
      <w:proofErr w:type="spellStart"/>
      <w:r w:rsidR="00E8778A">
        <w:t>ft</w:t>
      </w:r>
      <w:proofErr w:type="spellEnd"/>
      <w:r w:rsidR="00E8778A">
        <w:t>/d</w:t>
      </w:r>
      <w:r>
        <w:t>.  The bottom of the upper aquifer is at an elevation of 220 ft. The top is at land surface, which can be specified</w:t>
      </w:r>
      <w:r w:rsidR="001B3BAD">
        <w:t xml:space="preserve"> </w:t>
      </w:r>
      <w:r w:rsidR="00F67C3E">
        <w:t>as 40</w:t>
      </w:r>
      <w:r>
        <w:t>0 ft.</w:t>
      </w:r>
    </w:p>
    <w:p w:rsidR="00B601F2" w:rsidRDefault="00B601F2" w:rsidP="00B601F2"/>
    <w:p w:rsidR="00B601F2" w:rsidRDefault="006E34FF" w:rsidP="00B601F2">
      <w:r>
        <w:t>In the silt</w:t>
      </w:r>
      <w:r w:rsidR="00B601F2">
        <w:t xml:space="preserve"> unit, </w:t>
      </w:r>
      <w:r w:rsidR="00787C10">
        <w:t xml:space="preserve">the horizontal </w:t>
      </w:r>
      <w:r>
        <w:t xml:space="preserve">and vertical </w:t>
      </w:r>
      <w:r w:rsidR="00787C10">
        <w:t xml:space="preserve">conductivity is </w:t>
      </w:r>
      <w:r w:rsidR="00B601F2">
        <w:t>0.</w:t>
      </w:r>
      <w:r w:rsidR="009502F2">
        <w:t>0</w:t>
      </w:r>
      <w:r w:rsidR="00495689">
        <w:t xml:space="preserve">1 </w:t>
      </w:r>
      <w:proofErr w:type="spellStart"/>
      <w:r w:rsidR="00495689">
        <w:t>ft</w:t>
      </w:r>
      <w:proofErr w:type="spellEnd"/>
      <w:r w:rsidR="00495689">
        <w:t>/d</w:t>
      </w:r>
      <w:r>
        <w:t>.  The bottom of the silt layer</w:t>
      </w:r>
      <w:r w:rsidR="00B601F2">
        <w:t xml:space="preserve"> is at 200 ft.</w:t>
      </w:r>
      <w:bookmarkStart w:id="0" w:name="_GoBack"/>
      <w:bookmarkEnd w:id="0"/>
    </w:p>
    <w:p w:rsidR="00B601F2" w:rsidRDefault="00B601F2" w:rsidP="00B601F2"/>
    <w:p w:rsidR="00B601F2" w:rsidRDefault="00B601F2" w:rsidP="00B601F2">
      <w:r>
        <w:t xml:space="preserve">In the lower aquifer the horizontal conductivity in </w:t>
      </w:r>
      <w:r w:rsidR="009502F2">
        <w:t>both the x and y directions is 2</w:t>
      </w:r>
      <w:r>
        <w:t>00 ft/d</w:t>
      </w:r>
      <w:r w:rsidR="009502F2">
        <w:t>, the vertical conductivity is 2</w:t>
      </w:r>
      <w:r>
        <w:t xml:space="preserve">0 </w:t>
      </w:r>
      <w:proofErr w:type="spellStart"/>
      <w:r>
        <w:t>ft</w:t>
      </w:r>
      <w:proofErr w:type="spellEnd"/>
      <w:r>
        <w:t>/</w:t>
      </w:r>
      <w:r w:rsidR="00495689">
        <w:t>d</w:t>
      </w:r>
      <w:r w:rsidR="001437E8">
        <w:t>.</w:t>
      </w:r>
      <w:r>
        <w:t xml:space="preserve">  The bottom of the lower layer is at 0 ft.</w:t>
      </w:r>
    </w:p>
    <w:p w:rsidR="00B601F2" w:rsidRDefault="00B601F2" w:rsidP="00B601F2"/>
    <w:p w:rsidR="00AD4579" w:rsidRDefault="005C21FF" w:rsidP="00B601F2">
      <w:r>
        <w:t>S</w:t>
      </w:r>
      <w:r w:rsidR="00B601F2">
        <w:t>imul</w:t>
      </w:r>
      <w:r w:rsidR="00B444B1">
        <w:t>ate groundwater flow</w:t>
      </w:r>
      <w:r w:rsidR="004D3EC0">
        <w:t xml:space="preserve"> </w:t>
      </w:r>
      <w:r w:rsidR="00B444B1">
        <w:t xml:space="preserve"> as a steady-state flow system</w:t>
      </w:r>
      <w:r w:rsidR="00CA02A8">
        <w:t>. Use 3</w:t>
      </w:r>
      <w:r w:rsidR="008B3EA6">
        <w:t xml:space="preserve"> layers, 21</w:t>
      </w:r>
      <w:r w:rsidR="00B601F2">
        <w:t xml:space="preserve"> rows and 20 columns with </w:t>
      </w:r>
      <w:r>
        <w:t xml:space="preserve">a uniform </w:t>
      </w:r>
      <w:r w:rsidR="00B601F2">
        <w:t>horizontal grid spacing of 500 feet</w:t>
      </w:r>
      <w:r>
        <w:t xml:space="preserve"> in each direction</w:t>
      </w:r>
      <w:r w:rsidR="00B601F2">
        <w:t xml:space="preserve">. </w:t>
      </w:r>
      <w:r w:rsidR="00CA02A8">
        <w:t>The upper aquifer is represente</w:t>
      </w:r>
      <w:r w:rsidR="006E34FF">
        <w:t>d by layer 1, the silt</w:t>
      </w:r>
      <w:r w:rsidR="00CA02A8">
        <w:t xml:space="preserve"> is represented by layer 2, and the lower aquifer is represented by layer 3.</w:t>
      </w:r>
      <w:r w:rsidR="004D3EC0">
        <w:t xml:space="preserve"> </w:t>
      </w:r>
      <w:r w:rsidR="00B601F2">
        <w:t>The northern and southern bo</w:t>
      </w:r>
      <w:r w:rsidR="004D3EC0">
        <w:t>undaries and the bottom of aquifer 2 are no flow boundaries</w:t>
      </w:r>
      <w:r w:rsidR="00B601F2">
        <w:t>. The eastern and western boundaries will be constant head boundaries representing the river and the cana</w:t>
      </w:r>
      <w:r w:rsidR="008B3EA6">
        <w:t>l.  The head in the river is 320 ft the head in the canal is 330</w:t>
      </w:r>
      <w:r w:rsidR="00B601F2">
        <w:t xml:space="preserve"> ft.</w:t>
      </w:r>
    </w:p>
    <w:p w:rsidR="008A73AA" w:rsidRDefault="00667FAC" w:rsidP="00B601F2">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25pt;height:201.75pt">
            <v:imagedata r:id="rId8" o:title="ps1_overview"/>
          </v:shape>
        </w:pict>
      </w:r>
    </w:p>
    <w:p w:rsidR="00B601F2" w:rsidRPr="00F25C75" w:rsidRDefault="00930787" w:rsidP="00C07635">
      <w:pPr>
        <w:pStyle w:val="Heading1"/>
        <w:pageBreakBefore/>
      </w:pPr>
      <w:r w:rsidRPr="00F25C75">
        <w:lastRenderedPageBreak/>
        <w:t xml:space="preserve">Base </w:t>
      </w:r>
      <w:r w:rsidR="00907F70" w:rsidRPr="00F25C75">
        <w:t>Run</w:t>
      </w:r>
      <w:r w:rsidR="00541D87">
        <w:t xml:space="preserve"> – PS1A</w:t>
      </w:r>
    </w:p>
    <w:p w:rsidR="00B601F2" w:rsidRDefault="003431CA" w:rsidP="003431CA">
      <w:r>
        <w:t>Create the data files for the base run of this problem set in the directory PS1A that has been created for you. The following data files are needed for this problem:</w:t>
      </w:r>
    </w:p>
    <w:p w:rsidR="003431CA" w:rsidRDefault="003431CA" w:rsidP="003431CA"/>
    <w:p w:rsidR="00A97AD0" w:rsidRDefault="00A97AD0" w:rsidP="00A97AD0">
      <w:pPr>
        <w:numPr>
          <w:ilvl w:val="0"/>
          <w:numId w:val="4"/>
        </w:numPr>
      </w:pPr>
      <w:proofErr w:type="spellStart"/>
      <w:r>
        <w:t>mfsim.nam</w:t>
      </w:r>
      <w:proofErr w:type="spellEnd"/>
      <w:r>
        <w:t xml:space="preserve"> – MODFLOW simulation name file</w:t>
      </w:r>
    </w:p>
    <w:p w:rsidR="00A97AD0" w:rsidRDefault="00A97AD0" w:rsidP="00A97AD0">
      <w:pPr>
        <w:numPr>
          <w:ilvl w:val="0"/>
          <w:numId w:val="4"/>
        </w:numPr>
      </w:pPr>
      <w:r>
        <w:t>ps1.nam – Groundwater flow process (GWF) name file</w:t>
      </w:r>
    </w:p>
    <w:p w:rsidR="00A97AD0" w:rsidRDefault="00A97AD0" w:rsidP="00A97AD0">
      <w:pPr>
        <w:numPr>
          <w:ilvl w:val="0"/>
          <w:numId w:val="4"/>
        </w:numPr>
      </w:pPr>
      <w:r>
        <w:t>ps1.dis – Spatial discretization package (DIS) file</w:t>
      </w:r>
    </w:p>
    <w:p w:rsidR="00A97AD0" w:rsidRDefault="00A97AD0" w:rsidP="00A97AD0">
      <w:pPr>
        <w:numPr>
          <w:ilvl w:val="0"/>
          <w:numId w:val="4"/>
        </w:numPr>
      </w:pPr>
      <w:r>
        <w:t>ps1.tdis – Time discretization (TDIS) package file</w:t>
      </w:r>
    </w:p>
    <w:p w:rsidR="00A97AD0" w:rsidRDefault="00D83D41" w:rsidP="00A97AD0">
      <w:pPr>
        <w:numPr>
          <w:ilvl w:val="0"/>
          <w:numId w:val="4"/>
        </w:numPr>
      </w:pPr>
      <w:r>
        <w:t>ps1.ims – Iterative model solver (I</w:t>
      </w:r>
      <w:r w:rsidR="00A97AD0">
        <w:t>MS) package file</w:t>
      </w:r>
    </w:p>
    <w:p w:rsidR="00A97AD0" w:rsidRDefault="00A97AD0" w:rsidP="00A97AD0">
      <w:pPr>
        <w:numPr>
          <w:ilvl w:val="0"/>
          <w:numId w:val="4"/>
        </w:numPr>
      </w:pPr>
      <w:r>
        <w:t>ps1.ic – Initial conditions (IC) package file</w:t>
      </w:r>
    </w:p>
    <w:p w:rsidR="00A97AD0" w:rsidRDefault="00A97AD0" w:rsidP="00A97AD0">
      <w:pPr>
        <w:numPr>
          <w:ilvl w:val="0"/>
          <w:numId w:val="4"/>
        </w:numPr>
      </w:pPr>
      <w:r>
        <w:t>ps1.chd – Constant head (CHD) package file</w:t>
      </w:r>
    </w:p>
    <w:p w:rsidR="00A97AD0" w:rsidRDefault="00A97AD0" w:rsidP="00A97AD0">
      <w:pPr>
        <w:numPr>
          <w:ilvl w:val="0"/>
          <w:numId w:val="4"/>
        </w:numPr>
      </w:pPr>
      <w:r>
        <w:t>ps1.npf – Node property flow (NPF) package file</w:t>
      </w:r>
    </w:p>
    <w:p w:rsidR="00A97AD0" w:rsidRDefault="00A97AD0" w:rsidP="00A97AD0">
      <w:pPr>
        <w:ind w:left="720"/>
      </w:pPr>
    </w:p>
    <w:p w:rsidR="003431CA" w:rsidRDefault="003431CA" w:rsidP="003431CA">
      <w:r>
        <w:t xml:space="preserve">We will work as a group to create this first dataset. When your dataset is complete, run MODFLOW and examine the output in the MODFLOW listing files, ps1.lst and </w:t>
      </w:r>
      <w:proofErr w:type="spellStart"/>
      <w:r>
        <w:t>mfsim.lst</w:t>
      </w:r>
      <w:proofErr w:type="spellEnd"/>
      <w:r>
        <w:t>.</w:t>
      </w:r>
    </w:p>
    <w:p w:rsidR="00B601F2" w:rsidRDefault="00B601F2" w:rsidP="00B601F2"/>
    <w:p w:rsidR="003431CA" w:rsidRDefault="003431CA" w:rsidP="00B601F2">
      <w:r w:rsidRPr="001464DC">
        <w:t>Before we go any further</w:t>
      </w:r>
      <w:r>
        <w:t xml:space="preserve">, we need to make some changes to the MODFLOW data to allow us to use a post-processing graphics display program, </w:t>
      </w:r>
      <w:proofErr w:type="spellStart"/>
      <w:r>
        <w:t>HeadViewer</w:t>
      </w:r>
      <w:proofErr w:type="spellEnd"/>
      <w:r>
        <w:t xml:space="preserve">, to look at plots of the head output. We also will increase the precision of the head output in the MODFLOW listing files so that we can make some hand calculations of key flow terms in the model. Those changes require the addition of another data file, the output control file. </w:t>
      </w:r>
      <w:r w:rsidR="00D745EE">
        <w:t xml:space="preserve">We will discuss how to create the output control file as a group. </w:t>
      </w:r>
    </w:p>
    <w:p w:rsidR="00FB14DF" w:rsidRDefault="00FB14DF" w:rsidP="00B601F2"/>
    <w:p w:rsidR="00B601F2" w:rsidRDefault="00B601F2" w:rsidP="00B601F2">
      <w:r>
        <w:t>When you have</w:t>
      </w:r>
      <w:r w:rsidR="00D745EE">
        <w:t xml:space="preserve"> created the output control file with</w:t>
      </w:r>
      <w:r w:rsidR="003431CA">
        <w:t xml:space="preserve"> the n</w:t>
      </w:r>
      <w:r w:rsidR="00D745EE">
        <w:t>ecessary input</w:t>
      </w:r>
      <w:r w:rsidR="003431CA">
        <w:t xml:space="preserve"> to save head and increase the head printout precision, run MODFLOW again</w:t>
      </w:r>
      <w:r>
        <w:t xml:space="preserve"> use your</w:t>
      </w:r>
      <w:r w:rsidR="007213DC">
        <w:t xml:space="preserve"> output to answer the questions listed below.</w:t>
      </w:r>
      <w:r w:rsidR="00FB14DF">
        <w:t xml:space="preserve"> But, before we go on the exercises, we will use the output from your new run to look at how to use the </w:t>
      </w:r>
      <w:proofErr w:type="spellStart"/>
      <w:r w:rsidR="00FB14DF">
        <w:t>HeadViewer</w:t>
      </w:r>
      <w:proofErr w:type="spellEnd"/>
      <w:r w:rsidR="00FB14DF">
        <w:t xml:space="preserve"> post-processor to help examine the MODFLOW output.</w:t>
      </w:r>
    </w:p>
    <w:p w:rsidR="007213DC" w:rsidRDefault="007213DC" w:rsidP="00B601F2"/>
    <w:p w:rsidR="009B0A23" w:rsidRPr="00C44583" w:rsidRDefault="00C44583" w:rsidP="00B601F2">
      <w:pPr>
        <w:rPr>
          <w:u w:val="single"/>
        </w:rPr>
      </w:pPr>
      <w:r w:rsidRPr="00C44583">
        <w:rPr>
          <w:u w:val="single"/>
        </w:rPr>
        <w:t>Exercise</w:t>
      </w:r>
      <w:r w:rsidR="009B0A23" w:rsidRPr="00C44583">
        <w:rPr>
          <w:u w:val="single"/>
        </w:rPr>
        <w:t xml:space="preserve"> 1:</w:t>
      </w:r>
    </w:p>
    <w:p w:rsidR="009B0A23" w:rsidRDefault="009B0A23" w:rsidP="009B0A23">
      <w:pPr>
        <w:ind w:left="360"/>
      </w:pPr>
      <w:r>
        <w:t>Using the water budget summary in the MODFLOW listing file,</w:t>
      </w:r>
      <w:r w:rsidR="00F024EE">
        <w:t xml:space="preserve"> what is</w:t>
      </w:r>
      <w:r>
        <w:t xml:space="preserve"> the total </w:t>
      </w:r>
      <w:r w:rsidR="00407CA6">
        <w:t xml:space="preserve">volumetric </w:t>
      </w:r>
      <w:r>
        <w:t>rate of flo</w:t>
      </w:r>
      <w:r w:rsidR="00F024EE">
        <w:t xml:space="preserve">w leaving the canal and the total </w:t>
      </w:r>
      <w:r w:rsidR="00407CA6">
        <w:t xml:space="preserve">volumetric </w:t>
      </w:r>
      <w:r w:rsidR="00F024EE">
        <w:t>rate of flow entering the river?</w:t>
      </w:r>
    </w:p>
    <w:p w:rsidR="004D7CDB" w:rsidRDefault="004D7CDB" w:rsidP="009B0A23">
      <w:pPr>
        <w:ind w:left="360"/>
      </w:pPr>
    </w:p>
    <w:p w:rsidR="00395927" w:rsidRPr="00952DDC" w:rsidRDefault="00395927" w:rsidP="00395927">
      <w:pPr>
        <w:ind w:left="360"/>
        <w:rPr>
          <w:rFonts w:ascii="Calibri" w:hAnsi="Calibri" w:cs="Calibri"/>
          <w:color w:val="0000FF"/>
        </w:rPr>
      </w:pPr>
      <w:r w:rsidRPr="00952DDC">
        <w:rPr>
          <w:rFonts w:ascii="Calibri" w:hAnsi="Calibri" w:cs="Calibri"/>
          <w:color w:val="0000FF"/>
        </w:rPr>
        <w:t>Inflow from canal</w:t>
      </w:r>
      <w:r>
        <w:rPr>
          <w:rFonts w:ascii="Calibri" w:hAnsi="Calibri" w:cs="Calibri"/>
          <w:color w:val="0000FF"/>
        </w:rPr>
        <w:t xml:space="preserve"> = 96,992</w:t>
      </w:r>
      <w:r w:rsidRPr="00952DDC">
        <w:rPr>
          <w:rFonts w:ascii="Calibri" w:hAnsi="Calibri" w:cs="Calibri"/>
          <w:color w:val="0000FF"/>
        </w:rPr>
        <w:t xml:space="preserve"> ft</w:t>
      </w:r>
      <w:r w:rsidRPr="00952DDC">
        <w:rPr>
          <w:rFonts w:ascii="Calibri" w:hAnsi="Calibri" w:cs="Calibri"/>
          <w:color w:val="0000FF"/>
          <w:vertAlign w:val="superscript"/>
        </w:rPr>
        <w:t>3</w:t>
      </w:r>
      <w:r w:rsidRPr="00952DDC">
        <w:rPr>
          <w:rFonts w:ascii="Calibri" w:hAnsi="Calibri" w:cs="Calibri"/>
          <w:color w:val="0000FF"/>
        </w:rPr>
        <w:t>/d       Outflow to river</w:t>
      </w:r>
      <w:r>
        <w:rPr>
          <w:rFonts w:ascii="Calibri" w:hAnsi="Calibri" w:cs="Calibri"/>
          <w:color w:val="0000FF"/>
        </w:rPr>
        <w:t xml:space="preserve"> = 96,988</w:t>
      </w:r>
      <w:r w:rsidRPr="00952DDC">
        <w:rPr>
          <w:rFonts w:ascii="Calibri" w:hAnsi="Calibri" w:cs="Calibri"/>
          <w:color w:val="0000FF"/>
        </w:rPr>
        <w:t xml:space="preserve"> ft</w:t>
      </w:r>
      <w:r w:rsidRPr="00952DDC">
        <w:rPr>
          <w:rFonts w:ascii="Calibri" w:hAnsi="Calibri" w:cs="Calibri"/>
          <w:color w:val="0000FF"/>
          <w:vertAlign w:val="superscript"/>
        </w:rPr>
        <w:t>3</w:t>
      </w:r>
      <w:r w:rsidRPr="00952DDC">
        <w:rPr>
          <w:rFonts w:ascii="Calibri" w:hAnsi="Calibri" w:cs="Calibri"/>
          <w:color w:val="0000FF"/>
        </w:rPr>
        <w:t>/d</w:t>
      </w:r>
    </w:p>
    <w:p w:rsidR="009B0A23" w:rsidRDefault="009B0A23" w:rsidP="009B0A23">
      <w:pPr>
        <w:ind w:left="360"/>
      </w:pPr>
    </w:p>
    <w:p w:rsidR="009B0A23" w:rsidRDefault="00B86D71" w:rsidP="009B0A23">
      <w:pPr>
        <w:ind w:left="360"/>
      </w:pPr>
      <w:r>
        <w:t>For comparison, u</w:t>
      </w:r>
      <w:r w:rsidR="009B0A23">
        <w:t>se Darcy’s Law and the head output in the listing file to compute the total flow rate out of the canal and into the river.</w:t>
      </w:r>
      <w:r>
        <w:t xml:space="preserve"> </w:t>
      </w:r>
      <w:r w:rsidR="00F90D0F">
        <w:t xml:space="preserve">Calculate the flow from one canal cell and multiply by 21 rows to get the total flow. To simplify your calculations, use the average saturated thickness between columns 1 and 2 for the horizontal flow calculation. For the vertical flow calculation, assume that all of the head difference between the canal and the node in layer 2 occurs within the confining layer between </w:t>
      </w:r>
      <w:r w:rsidR="00F90D0F">
        <w:lastRenderedPageBreak/>
        <w:t xml:space="preserve">the bottom of layer 1 and the node in layer 2. </w:t>
      </w:r>
      <w:r>
        <w:t>How do these</w:t>
      </w:r>
      <w:r w:rsidR="009B0A23">
        <w:t xml:space="preserve"> flow rat</w:t>
      </w:r>
      <w:r w:rsidR="00F024EE">
        <w:t xml:space="preserve">es </w:t>
      </w:r>
      <w:r>
        <w:t xml:space="preserve">compare with those </w:t>
      </w:r>
      <w:r w:rsidR="00F024EE">
        <w:t>determined from t</w:t>
      </w:r>
      <w:r>
        <w:t>he MODFLOW water budget summary?</w:t>
      </w:r>
    </w:p>
    <w:p w:rsidR="0032485E" w:rsidRDefault="0032485E" w:rsidP="0032485E">
      <w:pPr>
        <w:ind w:left="360"/>
        <w:rPr>
          <w:rFonts w:ascii="Calibri" w:hAnsi="Calibri" w:cs="Calibri"/>
          <w:color w:val="0000FF"/>
        </w:rPr>
      </w:pPr>
    </w:p>
    <w:p w:rsidR="0032485E" w:rsidRPr="00952DDC" w:rsidRDefault="0032485E" w:rsidP="0032485E">
      <w:pPr>
        <w:ind w:left="360"/>
        <w:rPr>
          <w:rFonts w:ascii="Calibri" w:hAnsi="Calibri" w:cs="Calibri"/>
          <w:color w:val="0000FF"/>
        </w:rPr>
      </w:pPr>
      <w:r w:rsidRPr="00952DDC">
        <w:rPr>
          <w:rFonts w:ascii="Calibri" w:hAnsi="Calibri" w:cs="Calibri"/>
          <w:color w:val="0000FF"/>
        </w:rPr>
        <w:t xml:space="preserve">Compute flow out the right face and the bottom face of a canal cell. Sum those two flows and multiply by 21 cells to get the total flow rate into the groundwater flow system from the canal. Simplify the calculation for the right face flow by using the average head between columns 1 and 2  (325.1 </w:t>
      </w:r>
      <w:proofErr w:type="spellStart"/>
      <w:r w:rsidRPr="00952DDC">
        <w:rPr>
          <w:rFonts w:ascii="Calibri" w:hAnsi="Calibri" w:cs="Calibri"/>
          <w:color w:val="0000FF"/>
        </w:rPr>
        <w:t>ft</w:t>
      </w:r>
      <w:proofErr w:type="spellEnd"/>
      <w:r w:rsidRPr="00952DDC">
        <w:rPr>
          <w:rFonts w:ascii="Calibri" w:hAnsi="Calibri" w:cs="Calibri"/>
          <w:color w:val="0000FF"/>
        </w:rPr>
        <w:t xml:space="preserve">) to obtain the saturated thickness of layer 1 (105.1 </w:t>
      </w:r>
      <w:proofErr w:type="spellStart"/>
      <w:r w:rsidRPr="00952DDC">
        <w:rPr>
          <w:rFonts w:ascii="Calibri" w:hAnsi="Calibri" w:cs="Calibri"/>
          <w:color w:val="0000FF"/>
        </w:rPr>
        <w:t>ft</w:t>
      </w:r>
      <w:proofErr w:type="spellEnd"/>
      <w:r w:rsidRPr="00952DDC">
        <w:rPr>
          <w:rFonts w:ascii="Calibri" w:hAnsi="Calibri" w:cs="Calibri"/>
          <w:color w:val="0000FF"/>
        </w:rPr>
        <w:t>).</w:t>
      </w:r>
    </w:p>
    <w:p w:rsidR="0032485E" w:rsidRDefault="0032485E" w:rsidP="0032485E">
      <w:pPr>
        <w:ind w:left="360"/>
      </w:pPr>
    </w:p>
    <w:p w:rsidR="0032485E" w:rsidRDefault="0032485E" w:rsidP="0032485E">
      <w:pPr>
        <w:ind w:left="360"/>
      </w:pPr>
    </w:p>
    <w:p w:rsidR="0032485E" w:rsidRDefault="00495689" w:rsidP="0032485E">
      <w:pPr>
        <w:ind w:left="360"/>
        <w:jc w:val="center"/>
      </w:pPr>
      <w:r>
        <w:pict>
          <v:shape id="_x0000_i1026" type="#_x0000_t75" style="width:306.75pt;height:264pt">
            <v:imagedata r:id="rId9" o:title="Modflow_problem_1_canal_flows_answers"/>
          </v:shape>
        </w:pict>
      </w:r>
    </w:p>
    <w:p w:rsidR="0032485E" w:rsidRDefault="0032485E" w:rsidP="0032485E">
      <w:pPr>
        <w:ind w:left="360"/>
      </w:pPr>
    </w:p>
    <w:p w:rsidR="0032485E" w:rsidRDefault="0032485E" w:rsidP="0032485E">
      <w:pPr>
        <w:ind w:left="360"/>
      </w:pPr>
    </w:p>
    <w:p w:rsidR="0032485E" w:rsidRPr="00E37EC1" w:rsidRDefault="0032485E" w:rsidP="0032485E">
      <w:pPr>
        <w:ind w:left="360"/>
        <w:rPr>
          <w:rFonts w:ascii="Calibri" w:hAnsi="Calibri" w:cs="Calibri"/>
          <w:color w:val="0000FF"/>
        </w:rPr>
      </w:pPr>
      <w:r w:rsidRPr="00E37EC1">
        <w:rPr>
          <w:rFonts w:ascii="Calibri" w:hAnsi="Calibri" w:cs="Calibri"/>
          <w:color w:val="0000FF"/>
        </w:rPr>
        <w:t>Water flows out of the canal into the groundwater system horizontally across the right face and downward across the bottom face. Both flows are into the groundwater system. We will calculate them with Darcy’s Law, multiply by 21 rows, and then add the results to get the total flow out of the canal. The calculations are set up to give positive values for Q into the groundwater system.</w:t>
      </w:r>
    </w:p>
    <w:p w:rsidR="0032485E" w:rsidRDefault="0032485E" w:rsidP="0032485E">
      <w:pPr>
        <w:ind w:left="360"/>
      </w:pPr>
    </w:p>
    <w:p w:rsidR="0032485E" w:rsidRDefault="0032485E" w:rsidP="0032485E">
      <w:pPr>
        <w:ind w:left="360"/>
      </w:pPr>
      <w:r w:rsidRPr="009152EE">
        <w:rPr>
          <w:position w:val="-32"/>
        </w:rPr>
        <w:object w:dxaOrig="5200" w:dyaOrig="740">
          <v:shape id="_x0000_i1027" type="#_x0000_t75" style="width:260.25pt;height:36.75pt" o:ole="">
            <v:imagedata r:id="rId10" o:title=""/>
          </v:shape>
          <o:OLEObject Type="Embed" ProgID="Equation.DSMT4" ShapeID="_x0000_i1027" DrawAspect="Content" ObjectID="_1566386633" r:id="rId11"/>
        </w:object>
      </w:r>
      <w:r>
        <w:tab/>
      </w:r>
      <w:r w:rsidRPr="00FE6ECC">
        <w:rPr>
          <w:position w:val="-4"/>
        </w:rPr>
        <w:object w:dxaOrig="180" w:dyaOrig="279">
          <v:shape id="_x0000_i1028" type="#_x0000_t75" style="width:9pt;height:14.25pt" o:ole="">
            <v:imagedata r:id="rId12" o:title=""/>
          </v:shape>
          <o:OLEObject Type="Embed" ProgID="Equation.DSMT4" ShapeID="_x0000_i1028" DrawAspect="Content" ObjectID="_1566386634" r:id="rId13"/>
        </w:object>
      </w:r>
    </w:p>
    <w:p w:rsidR="0032485E" w:rsidRDefault="0032485E" w:rsidP="0032485E">
      <w:pPr>
        <w:ind w:left="360"/>
      </w:pPr>
      <w:r w:rsidRPr="009152EE">
        <w:rPr>
          <w:position w:val="-32"/>
        </w:rPr>
        <w:object w:dxaOrig="6060" w:dyaOrig="740">
          <v:shape id="_x0000_i1029" type="#_x0000_t75" style="width:303pt;height:36.75pt" o:ole="">
            <v:imagedata r:id="rId14" o:title=""/>
          </v:shape>
          <o:OLEObject Type="Embed" ProgID="Equation.DSMT4" ShapeID="_x0000_i1029" DrawAspect="Content" ObjectID="_1566386635" r:id="rId15"/>
        </w:object>
      </w:r>
    </w:p>
    <w:p w:rsidR="0032485E" w:rsidRDefault="0032485E" w:rsidP="0032485E">
      <w:pPr>
        <w:ind w:left="360"/>
      </w:pPr>
    </w:p>
    <w:p w:rsidR="0032485E" w:rsidRDefault="0032485E" w:rsidP="0032485E">
      <w:pPr>
        <w:ind w:left="360"/>
      </w:pPr>
      <w:r w:rsidRPr="00081627">
        <w:rPr>
          <w:position w:val="-12"/>
        </w:rPr>
        <w:object w:dxaOrig="2520" w:dyaOrig="360">
          <v:shape id="_x0000_i1030" type="#_x0000_t75" style="width:126pt;height:18pt" o:ole="">
            <v:imagedata r:id="rId16" o:title=""/>
          </v:shape>
          <o:OLEObject Type="Embed" ProgID="Equation.DSMT4" ShapeID="_x0000_i1030" DrawAspect="Content" ObjectID="_1566386636" r:id="rId17"/>
        </w:object>
      </w:r>
    </w:p>
    <w:p w:rsidR="004D7CDB" w:rsidRDefault="004D7CDB" w:rsidP="009B0A23">
      <w:pPr>
        <w:ind w:left="360"/>
      </w:pPr>
    </w:p>
    <w:p w:rsidR="00D37861" w:rsidRPr="00C44583" w:rsidRDefault="00C44583" w:rsidP="00B601F2">
      <w:pPr>
        <w:rPr>
          <w:u w:val="single"/>
        </w:rPr>
      </w:pPr>
      <w:r w:rsidRPr="00C44583">
        <w:rPr>
          <w:u w:val="single"/>
        </w:rPr>
        <w:lastRenderedPageBreak/>
        <w:t>Exercise</w:t>
      </w:r>
      <w:r w:rsidR="00D37861" w:rsidRPr="00C44583">
        <w:rPr>
          <w:u w:val="single"/>
        </w:rPr>
        <w:t xml:space="preserve"> 2:</w:t>
      </w:r>
    </w:p>
    <w:p w:rsidR="00D37861" w:rsidRDefault="00D37861" w:rsidP="00D37861">
      <w:pPr>
        <w:ind w:left="360"/>
      </w:pPr>
      <w:r>
        <w:t>Between which two columns does the flow between layer 1 and layer 2 change from downward to upward?</w:t>
      </w:r>
    </w:p>
    <w:p w:rsidR="00F31884" w:rsidRDefault="00F31884" w:rsidP="00E11C50"/>
    <w:p w:rsidR="00E11C50" w:rsidRPr="00286C23" w:rsidRDefault="00286C23" w:rsidP="00286C23">
      <w:pPr>
        <w:ind w:left="360"/>
        <w:rPr>
          <w:rFonts w:ascii="Calibri" w:hAnsi="Calibri" w:cs="Calibri"/>
          <w:color w:val="0000FF"/>
        </w:rPr>
      </w:pPr>
      <w:r w:rsidRPr="00952DDC">
        <w:rPr>
          <w:rFonts w:ascii="Calibri" w:hAnsi="Calibri" w:cs="Calibri"/>
          <w:color w:val="0000FF"/>
        </w:rPr>
        <w:t>The switch from downward to upward flow occurs between columns 10 and 11 for both the flow across the bottom of layer 1 and the flow across the top of layer 3.</w:t>
      </w:r>
    </w:p>
    <w:p w:rsidR="00E11C50" w:rsidRDefault="00E11C50" w:rsidP="00E11C50"/>
    <w:p w:rsidR="00F31884" w:rsidRPr="00C44583" w:rsidRDefault="00C44583" w:rsidP="00E11C50">
      <w:pPr>
        <w:rPr>
          <w:u w:val="single"/>
        </w:rPr>
      </w:pPr>
      <w:r w:rsidRPr="00C44583">
        <w:rPr>
          <w:u w:val="single"/>
        </w:rPr>
        <w:t>Exercise</w:t>
      </w:r>
      <w:r w:rsidR="00F31884" w:rsidRPr="00C44583">
        <w:rPr>
          <w:u w:val="single"/>
        </w:rPr>
        <w:t xml:space="preserve"> 3:</w:t>
      </w:r>
    </w:p>
    <w:p w:rsidR="00F31884" w:rsidRDefault="00F31884" w:rsidP="00F31884">
      <w:pPr>
        <w:ind w:left="360"/>
      </w:pPr>
      <w:r>
        <w:t xml:space="preserve">What are the total </w:t>
      </w:r>
      <w:r w:rsidR="00A4160F">
        <w:t xml:space="preserve">volumetric rates of flow </w:t>
      </w:r>
      <w:r>
        <w:t>from column 10 to column 11 in each of the three model layers. Use Darcy’s Law and the head output from the MODFLOW listing file to make these calculations.</w:t>
      </w:r>
    </w:p>
    <w:p w:rsidR="00A4160F" w:rsidRDefault="00A4160F" w:rsidP="00F31884">
      <w:pPr>
        <w:ind w:left="360"/>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1242"/>
        <w:gridCol w:w="1241"/>
        <w:gridCol w:w="1368"/>
        <w:gridCol w:w="1653"/>
        <w:gridCol w:w="1492"/>
      </w:tblGrid>
      <w:tr w:rsidR="00DA282A" w:rsidTr="00AF2828">
        <w:tc>
          <w:tcPr>
            <w:tcW w:w="1500" w:type="dxa"/>
            <w:shd w:val="clear" w:color="auto" w:fill="auto"/>
          </w:tcPr>
          <w:p w:rsidR="00DA282A" w:rsidRDefault="00DA282A" w:rsidP="00AF2828"/>
        </w:tc>
        <w:tc>
          <w:tcPr>
            <w:tcW w:w="1242" w:type="dxa"/>
            <w:shd w:val="clear" w:color="auto" w:fill="auto"/>
          </w:tcPr>
          <w:p w:rsidR="00DA282A" w:rsidRPr="00A83A3C" w:rsidRDefault="00DA282A" w:rsidP="00AF2828">
            <w:pPr>
              <w:jc w:val="center"/>
            </w:pPr>
          </w:p>
          <w:p w:rsidR="00DA282A" w:rsidRPr="00A83A3C" w:rsidRDefault="00DA282A" w:rsidP="00AF2828">
            <w:pPr>
              <w:jc w:val="center"/>
            </w:pPr>
            <w:r>
              <w:t>h</w:t>
            </w:r>
            <w:r w:rsidRPr="0018672F">
              <w:rPr>
                <w:vertAlign w:val="subscript"/>
              </w:rPr>
              <w:t>10</w:t>
            </w:r>
          </w:p>
        </w:tc>
        <w:tc>
          <w:tcPr>
            <w:tcW w:w="1241" w:type="dxa"/>
            <w:shd w:val="clear" w:color="auto" w:fill="auto"/>
          </w:tcPr>
          <w:p w:rsidR="00DA282A" w:rsidRPr="00A83A3C" w:rsidRDefault="00DA282A" w:rsidP="00AF2828">
            <w:pPr>
              <w:jc w:val="center"/>
            </w:pPr>
          </w:p>
          <w:p w:rsidR="00DA282A" w:rsidRPr="00A83A3C" w:rsidRDefault="00DA282A" w:rsidP="00AF2828">
            <w:pPr>
              <w:jc w:val="center"/>
            </w:pPr>
            <w:r>
              <w:t>h</w:t>
            </w:r>
            <w:r w:rsidRPr="0018672F">
              <w:rPr>
                <w:vertAlign w:val="subscript"/>
              </w:rPr>
              <w:t>11</w:t>
            </w:r>
          </w:p>
        </w:tc>
        <w:tc>
          <w:tcPr>
            <w:tcW w:w="1368" w:type="dxa"/>
            <w:shd w:val="clear" w:color="auto" w:fill="auto"/>
          </w:tcPr>
          <w:p w:rsidR="00DA282A" w:rsidRDefault="00DA282A" w:rsidP="00AF2828">
            <w:pPr>
              <w:jc w:val="center"/>
            </w:pPr>
            <w:r w:rsidRPr="0018672F">
              <w:rPr>
                <w:rFonts w:ascii="Symbol" w:hAnsi="Symbol"/>
              </w:rPr>
              <w:t></w:t>
            </w:r>
            <w:r>
              <w:t>h</w:t>
            </w:r>
            <w:r>
              <w:br/>
              <w:t>(h</w:t>
            </w:r>
            <w:r w:rsidRPr="0018672F">
              <w:rPr>
                <w:vertAlign w:val="subscript"/>
              </w:rPr>
              <w:t>11</w:t>
            </w:r>
            <w:r>
              <w:t xml:space="preserve"> – h</w:t>
            </w:r>
            <w:r w:rsidRPr="0018672F">
              <w:rPr>
                <w:vertAlign w:val="subscript"/>
              </w:rPr>
              <w:t>10)</w:t>
            </w:r>
          </w:p>
        </w:tc>
        <w:tc>
          <w:tcPr>
            <w:tcW w:w="1653" w:type="dxa"/>
            <w:shd w:val="clear" w:color="auto" w:fill="auto"/>
          </w:tcPr>
          <w:p w:rsidR="00DA282A" w:rsidRDefault="00DA282A" w:rsidP="00AF2828">
            <w:pPr>
              <w:jc w:val="center"/>
            </w:pPr>
            <w:r>
              <w:t>b</w:t>
            </w:r>
            <w:r>
              <w:br/>
              <w:t>layer thickness</w:t>
            </w:r>
          </w:p>
        </w:tc>
        <w:tc>
          <w:tcPr>
            <w:tcW w:w="1492" w:type="dxa"/>
            <w:shd w:val="clear" w:color="auto" w:fill="auto"/>
          </w:tcPr>
          <w:p w:rsidR="00DA282A" w:rsidRDefault="00DA282A" w:rsidP="00AF2828">
            <w:pPr>
              <w:jc w:val="center"/>
            </w:pPr>
            <w:r>
              <w:t>Q</w:t>
            </w:r>
            <w:r>
              <w:br/>
              <w:t>(all 21 rows)</w:t>
            </w:r>
          </w:p>
        </w:tc>
      </w:tr>
      <w:tr w:rsidR="00DA282A" w:rsidTr="00AF2828">
        <w:tc>
          <w:tcPr>
            <w:tcW w:w="1500" w:type="dxa"/>
            <w:shd w:val="clear" w:color="auto" w:fill="auto"/>
          </w:tcPr>
          <w:p w:rsidR="00DA282A" w:rsidRDefault="00DA282A" w:rsidP="00AF2828">
            <w:pPr>
              <w:jc w:val="center"/>
            </w:pPr>
            <w:r>
              <w:t>Layer 1</w:t>
            </w:r>
          </w:p>
        </w:tc>
        <w:tc>
          <w:tcPr>
            <w:tcW w:w="1242"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325.297</w:t>
            </w:r>
          </w:p>
        </w:tc>
        <w:tc>
          <w:tcPr>
            <w:tcW w:w="1241"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324.903</w:t>
            </w:r>
          </w:p>
        </w:tc>
        <w:tc>
          <w:tcPr>
            <w:tcW w:w="1368"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0.394</w:t>
            </w:r>
          </w:p>
        </w:tc>
        <w:tc>
          <w:tcPr>
            <w:tcW w:w="1653"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105.1</w:t>
            </w:r>
          </w:p>
        </w:tc>
        <w:tc>
          <w:tcPr>
            <w:tcW w:w="1492"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43,480</w:t>
            </w:r>
          </w:p>
        </w:tc>
      </w:tr>
      <w:tr w:rsidR="00DA282A" w:rsidTr="00AF2828">
        <w:tc>
          <w:tcPr>
            <w:tcW w:w="1500" w:type="dxa"/>
            <w:shd w:val="clear" w:color="auto" w:fill="auto"/>
          </w:tcPr>
          <w:p w:rsidR="00DA282A" w:rsidRDefault="00DA282A" w:rsidP="00AF2828">
            <w:pPr>
              <w:jc w:val="center"/>
            </w:pPr>
            <w:r>
              <w:t>Layer 2</w:t>
            </w:r>
          </w:p>
        </w:tc>
        <w:tc>
          <w:tcPr>
            <w:tcW w:w="1242"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325.200</w:t>
            </w:r>
          </w:p>
        </w:tc>
        <w:tc>
          <w:tcPr>
            <w:tcW w:w="1241"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324.971</w:t>
            </w:r>
          </w:p>
        </w:tc>
        <w:tc>
          <w:tcPr>
            <w:tcW w:w="1368"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0.229</w:t>
            </w:r>
          </w:p>
        </w:tc>
        <w:tc>
          <w:tcPr>
            <w:tcW w:w="1653"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20</w:t>
            </w:r>
          </w:p>
        </w:tc>
        <w:tc>
          <w:tcPr>
            <w:tcW w:w="1492"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1</w:t>
            </w:r>
          </w:p>
        </w:tc>
      </w:tr>
      <w:tr w:rsidR="00DA282A" w:rsidTr="00AF2828">
        <w:tc>
          <w:tcPr>
            <w:tcW w:w="1500" w:type="dxa"/>
            <w:shd w:val="clear" w:color="auto" w:fill="auto"/>
          </w:tcPr>
          <w:p w:rsidR="00DA282A" w:rsidRDefault="00DA282A" w:rsidP="00AF2828">
            <w:pPr>
              <w:jc w:val="center"/>
            </w:pPr>
            <w:r>
              <w:t>Layer 3</w:t>
            </w:r>
          </w:p>
        </w:tc>
        <w:tc>
          <w:tcPr>
            <w:tcW w:w="1242"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325.105</w:t>
            </w:r>
          </w:p>
        </w:tc>
        <w:tc>
          <w:tcPr>
            <w:tcW w:w="1241"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325.041</w:t>
            </w:r>
          </w:p>
        </w:tc>
        <w:tc>
          <w:tcPr>
            <w:tcW w:w="1368"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0.064</w:t>
            </w:r>
          </w:p>
        </w:tc>
        <w:tc>
          <w:tcPr>
            <w:tcW w:w="1653"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200</w:t>
            </w:r>
          </w:p>
        </w:tc>
        <w:tc>
          <w:tcPr>
            <w:tcW w:w="1492" w:type="dxa"/>
            <w:shd w:val="clear" w:color="auto" w:fill="auto"/>
          </w:tcPr>
          <w:p w:rsidR="00DA282A" w:rsidRPr="00952DDC" w:rsidRDefault="00DA282A" w:rsidP="00AF2828">
            <w:pPr>
              <w:jc w:val="right"/>
              <w:rPr>
                <w:rFonts w:ascii="Calibri" w:hAnsi="Calibri" w:cs="Calibri"/>
                <w:color w:val="0000FF"/>
              </w:rPr>
            </w:pPr>
            <w:r w:rsidRPr="00952DDC">
              <w:rPr>
                <w:rFonts w:ascii="Calibri" w:hAnsi="Calibri" w:cs="Calibri"/>
                <w:color w:val="0000FF"/>
              </w:rPr>
              <w:t>53,760</w:t>
            </w:r>
          </w:p>
        </w:tc>
      </w:tr>
    </w:tbl>
    <w:p w:rsidR="00DA282A" w:rsidRDefault="00DA282A" w:rsidP="00DA282A"/>
    <w:p w:rsidR="00DA282A" w:rsidRPr="00894EC0" w:rsidRDefault="00DA282A" w:rsidP="00DA282A">
      <w:pPr>
        <w:ind w:left="360"/>
        <w:rPr>
          <w:color w:val="0070C0"/>
        </w:rPr>
      </w:pPr>
      <w:r w:rsidRPr="00894EC0">
        <w:rPr>
          <w:color w:val="0070C0"/>
          <w:position w:val="-44"/>
        </w:rPr>
        <w:object w:dxaOrig="1960" w:dyaOrig="999">
          <v:shape id="_x0000_i1031" type="#_x0000_t75" style="width:98.25pt;height:50.25pt" o:ole="">
            <v:imagedata r:id="rId18" o:title=""/>
          </v:shape>
          <o:OLEObject Type="Embed" ProgID="Equation.DSMT4" ShapeID="_x0000_i1031" DrawAspect="Content" ObjectID="_1566386637" r:id="rId19"/>
        </w:object>
      </w:r>
    </w:p>
    <w:p w:rsidR="00DA282A" w:rsidRPr="00894EC0" w:rsidRDefault="00DA282A" w:rsidP="00DA282A">
      <w:pPr>
        <w:ind w:left="360"/>
        <w:rPr>
          <w:color w:val="0070C0"/>
        </w:rPr>
      </w:pPr>
      <w:r w:rsidRPr="00952DDC">
        <w:rPr>
          <w:color w:val="0000FF"/>
        </w:rPr>
        <w:t>Layer 1:</w:t>
      </w:r>
      <w:r w:rsidRPr="00952DDC">
        <w:rPr>
          <w:color w:val="0000FF"/>
        </w:rPr>
        <w:tab/>
      </w:r>
      <w:r w:rsidRPr="00894EC0">
        <w:rPr>
          <w:color w:val="0070C0"/>
          <w:position w:val="-32"/>
        </w:rPr>
        <w:object w:dxaOrig="4760" w:dyaOrig="760">
          <v:shape id="_x0000_i1032" type="#_x0000_t75" style="width:237.75pt;height:38.25pt" o:ole="">
            <v:imagedata r:id="rId20" o:title=""/>
          </v:shape>
          <o:OLEObject Type="Embed" ProgID="Equation.DSMT4" ShapeID="_x0000_i1032" DrawAspect="Content" ObjectID="_1566386638" r:id="rId21"/>
        </w:object>
      </w:r>
    </w:p>
    <w:p w:rsidR="00DA282A" w:rsidRDefault="00DA282A" w:rsidP="00DA282A">
      <w:pPr>
        <w:ind w:left="360"/>
      </w:pPr>
    </w:p>
    <w:p w:rsidR="00DA282A" w:rsidRDefault="00DA282A" w:rsidP="00DA282A">
      <w:pPr>
        <w:ind w:left="360"/>
        <w:rPr>
          <w:color w:val="0000FF"/>
        </w:rPr>
      </w:pPr>
      <w:r w:rsidRPr="00952DDC">
        <w:rPr>
          <w:color w:val="0000FF"/>
        </w:rPr>
        <w:t>Layer 2:</w:t>
      </w:r>
      <w:r w:rsidRPr="00952DDC">
        <w:rPr>
          <w:color w:val="0000FF"/>
        </w:rPr>
        <w:tab/>
      </w:r>
      <w:r w:rsidRPr="00952DDC">
        <w:rPr>
          <w:color w:val="0000FF"/>
          <w:position w:val="-32"/>
        </w:rPr>
        <w:object w:dxaOrig="4140" w:dyaOrig="760">
          <v:shape id="_x0000_i1033" type="#_x0000_t75" style="width:207pt;height:38.25pt" o:ole="">
            <v:imagedata r:id="rId22" o:title=""/>
          </v:shape>
          <o:OLEObject Type="Embed" ProgID="Equation.DSMT4" ShapeID="_x0000_i1033" DrawAspect="Content" ObjectID="_1566386639" r:id="rId23"/>
        </w:object>
      </w:r>
    </w:p>
    <w:p w:rsidR="00DA282A" w:rsidRDefault="00DA282A" w:rsidP="00DA282A">
      <w:pPr>
        <w:ind w:left="360"/>
        <w:rPr>
          <w:color w:val="0000FF"/>
        </w:rPr>
      </w:pPr>
    </w:p>
    <w:p w:rsidR="00DA282A" w:rsidRPr="00952DDC" w:rsidRDefault="00DA282A" w:rsidP="00DA282A">
      <w:pPr>
        <w:ind w:left="360"/>
        <w:rPr>
          <w:color w:val="0000FF"/>
        </w:rPr>
      </w:pPr>
      <w:r>
        <w:rPr>
          <w:color w:val="0000FF"/>
        </w:rPr>
        <w:t>Layer 3:</w:t>
      </w:r>
      <w:r>
        <w:rPr>
          <w:color w:val="0000FF"/>
        </w:rPr>
        <w:tab/>
      </w:r>
      <w:r w:rsidRPr="00894EC0">
        <w:rPr>
          <w:color w:val="0070C0"/>
          <w:position w:val="-32"/>
        </w:rPr>
        <w:object w:dxaOrig="4819" w:dyaOrig="760">
          <v:shape id="_x0000_i1034" type="#_x0000_t75" style="width:240.75pt;height:38.25pt" o:ole="">
            <v:imagedata r:id="rId24" o:title=""/>
          </v:shape>
          <o:OLEObject Type="Embed" ProgID="Equation.DSMT4" ShapeID="_x0000_i1034" DrawAspect="Content" ObjectID="_1566386640" r:id="rId25"/>
        </w:object>
      </w:r>
    </w:p>
    <w:p w:rsidR="00DA282A" w:rsidRDefault="00DA282A" w:rsidP="00DA282A">
      <w:pPr>
        <w:ind w:left="360"/>
      </w:pPr>
    </w:p>
    <w:p w:rsidR="00DA282A" w:rsidRPr="00952DDC" w:rsidRDefault="00DA282A" w:rsidP="00DA282A">
      <w:pPr>
        <w:ind w:left="360"/>
        <w:rPr>
          <w:rFonts w:ascii="Calibri" w:hAnsi="Calibri" w:cs="Calibri"/>
          <w:color w:val="0000FF"/>
        </w:rPr>
      </w:pPr>
      <w:r w:rsidRPr="00952DDC">
        <w:rPr>
          <w:rFonts w:ascii="Calibri" w:hAnsi="Calibri" w:cs="Calibri"/>
          <w:color w:val="0000FF"/>
        </w:rPr>
        <w:t>Total flow from column 10 to column 11 for all layers is the sum of the flow values in</w:t>
      </w:r>
      <w:r>
        <w:rPr>
          <w:rFonts w:ascii="Calibri" w:hAnsi="Calibri" w:cs="Calibri"/>
          <w:color w:val="0000FF"/>
        </w:rPr>
        <w:t xml:space="preserve"> the last column of the table:  T</w:t>
      </w:r>
      <w:r w:rsidRPr="00952DDC">
        <w:rPr>
          <w:rFonts w:ascii="Calibri" w:hAnsi="Calibri" w:cs="Calibri"/>
          <w:color w:val="0000FF"/>
        </w:rPr>
        <w:t>otal flow between columns 10 and 11 = 97,241</w:t>
      </w:r>
    </w:p>
    <w:p w:rsidR="00DA282A" w:rsidRPr="005C5605" w:rsidRDefault="00DA282A" w:rsidP="00DA282A">
      <w:pPr>
        <w:ind w:left="360"/>
        <w:rPr>
          <w:rFonts w:ascii="Calibri" w:hAnsi="Calibri" w:cs="Calibri"/>
          <w:color w:val="0070C0"/>
        </w:rPr>
      </w:pPr>
    </w:p>
    <w:p w:rsidR="00DA282A" w:rsidRPr="00952DDC" w:rsidRDefault="00DA282A" w:rsidP="00DA282A">
      <w:pPr>
        <w:ind w:left="360"/>
        <w:rPr>
          <w:rFonts w:ascii="Calibri" w:hAnsi="Calibri" w:cs="Calibri"/>
          <w:color w:val="0000FF"/>
        </w:rPr>
      </w:pPr>
      <w:r w:rsidRPr="00952DDC">
        <w:rPr>
          <w:rFonts w:ascii="Calibri" w:hAnsi="Calibri" w:cs="Calibri"/>
          <w:color w:val="0000FF"/>
        </w:rPr>
        <w:t>This value should be equal to the rate of flow into the groundwater flow system from the canal. The slight difference between those two values is due to the fact that the hand calculations have less precision that the internal calculations made by MODFLOW.</w:t>
      </w:r>
    </w:p>
    <w:p w:rsidR="00A4160F" w:rsidRDefault="00A4160F" w:rsidP="00F31884">
      <w:pPr>
        <w:ind w:left="360"/>
      </w:pPr>
    </w:p>
    <w:p w:rsidR="000E4092" w:rsidRPr="002C103B" w:rsidRDefault="002C103B" w:rsidP="00E11C50">
      <w:pPr>
        <w:pageBreakBefore/>
        <w:rPr>
          <w:u w:val="single"/>
        </w:rPr>
      </w:pPr>
      <w:r w:rsidRPr="002C103B">
        <w:rPr>
          <w:u w:val="single"/>
        </w:rPr>
        <w:lastRenderedPageBreak/>
        <w:t>Exercise</w:t>
      </w:r>
      <w:r w:rsidR="000E4092" w:rsidRPr="002C103B">
        <w:rPr>
          <w:u w:val="single"/>
        </w:rPr>
        <w:t xml:space="preserve"> 4:</w:t>
      </w:r>
    </w:p>
    <w:p w:rsidR="005C6239" w:rsidRDefault="00844953" w:rsidP="000E4092">
      <w:pPr>
        <w:ind w:left="360"/>
      </w:pPr>
      <w:r>
        <w:t xml:space="preserve">What is the total </w:t>
      </w:r>
      <w:r w:rsidR="009F3817">
        <w:t xml:space="preserve">volumetric </w:t>
      </w:r>
      <w:r>
        <w:t>ra</w:t>
      </w:r>
      <w:r w:rsidR="00BB7108">
        <w:t>te of flow do</w:t>
      </w:r>
      <w:r w:rsidR="009F3817">
        <w:t>wnward across the top of layer 3</w:t>
      </w:r>
      <w:r w:rsidR="00C06075">
        <w:t xml:space="preserve"> for columns 1 through 10? W</w:t>
      </w:r>
      <w:r w:rsidR="009F3817">
        <w:t xml:space="preserve">hat is the total volumetric </w:t>
      </w:r>
      <w:r w:rsidR="00BB7108">
        <w:t>rate for flow</w:t>
      </w:r>
      <w:r w:rsidR="009F3817">
        <w:t xml:space="preserve"> upward across the top of layer 3 </w:t>
      </w:r>
      <w:r w:rsidR="00BB7108">
        <w:t xml:space="preserve">for columns 11 through 20? </w:t>
      </w:r>
    </w:p>
    <w:p w:rsidR="005C6239" w:rsidRDefault="005C6239" w:rsidP="000E4092">
      <w:pPr>
        <w:ind w:left="360"/>
      </w:pPr>
    </w:p>
    <w:p w:rsidR="000E4092" w:rsidRDefault="009F3817" w:rsidP="000E4092">
      <w:pPr>
        <w:ind w:left="360"/>
      </w:pPr>
      <w:r>
        <w:t>HINT: Use a simple water balance equation and the information from your a</w:t>
      </w:r>
      <w:r w:rsidR="00F237C0">
        <w:t>nswers to the previous exercises</w:t>
      </w:r>
      <w:r>
        <w:t>.</w:t>
      </w:r>
      <w:r w:rsidR="000A4E2F">
        <w:t xml:space="preserve"> Show your results on the schematic cross section below.</w:t>
      </w:r>
    </w:p>
    <w:p w:rsidR="0033633C" w:rsidRDefault="0033633C" w:rsidP="0033633C">
      <w:pPr>
        <w:ind w:left="360"/>
      </w:pPr>
    </w:p>
    <w:p w:rsidR="0033633C" w:rsidRDefault="00495689" w:rsidP="0033633C">
      <w:pPr>
        <w:ind w:left="360"/>
      </w:pPr>
      <w:r>
        <w:pict>
          <v:shape id="_x0000_i1035" type="#_x0000_t75" style="width:431.25pt;height:162.75pt">
            <v:imagedata r:id="rId26" o:title="Modflow_problem_1_exercise_4_answer"/>
          </v:shape>
        </w:pict>
      </w:r>
    </w:p>
    <w:p w:rsidR="0033633C" w:rsidRDefault="0033633C" w:rsidP="0033633C">
      <w:pPr>
        <w:ind w:left="360"/>
      </w:pPr>
    </w:p>
    <w:p w:rsidR="0033633C" w:rsidRDefault="0033633C" w:rsidP="0033633C">
      <w:pPr>
        <w:ind w:left="360"/>
      </w:pPr>
    </w:p>
    <w:p w:rsidR="000A4E2F" w:rsidRPr="0033633C" w:rsidRDefault="0033633C" w:rsidP="0033633C">
      <w:pPr>
        <w:ind w:left="360"/>
        <w:rPr>
          <w:rFonts w:ascii="Calibri" w:hAnsi="Calibri" w:cs="Calibri"/>
          <w:color w:val="0000FF"/>
        </w:rPr>
      </w:pPr>
      <w:r w:rsidRPr="00D704E9">
        <w:rPr>
          <w:rFonts w:ascii="Calibri" w:hAnsi="Calibri" w:cs="Calibri"/>
          <w:color w:val="0000FF"/>
        </w:rPr>
        <w:t>The easiest way to find the total downward rate of flow into layer 3 is to recognize that the flow rate calculated between columns 10 and 11 in layer 3 represents all of the flow that makes it down into that layer. The geometry of the system is such that all of that flow must enter across the top of layer 3 in columns 1 through 10. This exercise illustrates that there must be a water balance for any sub-region of the model as well as for the model as a whole. The total upward flow across the top of layer 3 in columns 11 – 20 must also equal 53,760 based on the same reasoning just described.</w:t>
      </w:r>
    </w:p>
    <w:p w:rsidR="000A4E2F" w:rsidRDefault="000A4E2F" w:rsidP="000E4092">
      <w:pPr>
        <w:ind w:left="360"/>
      </w:pPr>
    </w:p>
    <w:p w:rsidR="000E4092" w:rsidRDefault="000E4092" w:rsidP="000E4092">
      <w:pPr>
        <w:ind w:left="360"/>
      </w:pPr>
      <w:r>
        <w:t>Explain how you could use Darcy’s law as an alternative approa</w:t>
      </w:r>
      <w:r w:rsidR="00165575">
        <w:t xml:space="preserve">ch for calculating the total downward and upward </w:t>
      </w:r>
      <w:r>
        <w:t>flow rate</w:t>
      </w:r>
      <w:r w:rsidR="00CD5B65">
        <w:t>s</w:t>
      </w:r>
      <w:r w:rsidR="005C6239">
        <w:t xml:space="preserve"> described above</w:t>
      </w:r>
      <w:r>
        <w:t>.</w:t>
      </w:r>
      <w:r w:rsidR="00CD5B65">
        <w:t xml:space="preserve"> You do not actually need to actually make</w:t>
      </w:r>
      <w:r w:rsidR="00E369D3">
        <w:t xml:space="preserve"> the calculation</w:t>
      </w:r>
      <w:r w:rsidR="00CD5B65">
        <w:t>s</w:t>
      </w:r>
      <w:r w:rsidR="00636FA6">
        <w:t>, just describe how you would do it.</w:t>
      </w:r>
    </w:p>
    <w:p w:rsidR="00E369D3" w:rsidRDefault="00E369D3" w:rsidP="000E4092">
      <w:pPr>
        <w:ind w:left="360"/>
      </w:pPr>
    </w:p>
    <w:p w:rsidR="007F6994" w:rsidRDefault="007F6994" w:rsidP="000E4092">
      <w:pPr>
        <w:ind w:left="360"/>
      </w:pPr>
    </w:p>
    <w:p w:rsidR="00E369D3" w:rsidRDefault="00E369D3" w:rsidP="000E4092">
      <w:pPr>
        <w:ind w:left="360"/>
      </w:pPr>
    </w:p>
    <w:p w:rsidR="00D37861" w:rsidRDefault="00D37861" w:rsidP="00D37861">
      <w:pPr>
        <w:ind w:left="360"/>
      </w:pPr>
    </w:p>
    <w:p w:rsidR="00B601F2" w:rsidRDefault="00B601F2" w:rsidP="00B601F2"/>
    <w:p w:rsidR="00B601F2" w:rsidRDefault="00B601F2" w:rsidP="00B601F2"/>
    <w:p w:rsidR="00B601F2" w:rsidRPr="00F25C75" w:rsidRDefault="00907F70" w:rsidP="00F67C3E">
      <w:pPr>
        <w:pStyle w:val="Heading1"/>
        <w:pageBreakBefore/>
      </w:pPr>
      <w:r w:rsidRPr="00F25C75">
        <w:lastRenderedPageBreak/>
        <w:t>Additional Runs</w:t>
      </w:r>
      <w:r w:rsidR="002713FA">
        <w:t xml:space="preserve"> – PS1B, PS1C, PS1D, and PS1E</w:t>
      </w:r>
    </w:p>
    <w:p w:rsidR="00B601F2" w:rsidRDefault="001B3BAD" w:rsidP="00B601F2">
      <w:r>
        <w:t>Each of these runs is a modification of the base cas</w:t>
      </w:r>
      <w:r w:rsidR="006255D9">
        <w:t xml:space="preserve">e dataset, PS1A. </w:t>
      </w:r>
      <w:r>
        <w:t>In each case, u</w:t>
      </w:r>
      <w:r w:rsidR="009A456F">
        <w:t xml:space="preserve">se the data files from problem set PS1A as the starting point by copying the files from directory PS1A into the sub-problem directories that have been created for you (PS1B, PS1C, PS1D, and PS1E). </w:t>
      </w:r>
    </w:p>
    <w:p w:rsidR="00B601F2" w:rsidRDefault="00B601F2" w:rsidP="00B601F2"/>
    <w:p w:rsidR="007F1A3C" w:rsidRPr="007F1A3C" w:rsidRDefault="00980ACC" w:rsidP="00B601F2">
      <w:pPr>
        <w:rPr>
          <w:u w:val="single"/>
        </w:rPr>
      </w:pPr>
      <w:r w:rsidRPr="007F1A3C">
        <w:rPr>
          <w:u w:val="single"/>
        </w:rPr>
        <w:t>PS1B</w:t>
      </w:r>
    </w:p>
    <w:p w:rsidR="00B601F2" w:rsidRDefault="003F1092" w:rsidP="003C7672">
      <w:pPr>
        <w:ind w:left="180"/>
      </w:pPr>
      <w:r>
        <w:t>Copy all of the files from direc</w:t>
      </w:r>
      <w:r w:rsidR="00977187">
        <w:t>tory PS1A into directory PS1B and w</w:t>
      </w:r>
      <w:r>
        <w:t xml:space="preserve">ork in directory PS1B. </w:t>
      </w:r>
      <w:r w:rsidR="00B601F2">
        <w:t>Double all of the hydraulic conductivity values (vertical and</w:t>
      </w:r>
      <w:r w:rsidR="003C7672">
        <w:t xml:space="preserve"> </w:t>
      </w:r>
      <w:r w:rsidR="00B601F2">
        <w:t>horizonta</w:t>
      </w:r>
      <w:r w:rsidR="00822C28">
        <w:t>l) in both aquifers and the confining</w:t>
      </w:r>
      <w:r w:rsidR="00B601F2">
        <w:t xml:space="preserve"> layer, and run the simulation</w:t>
      </w:r>
      <w:r w:rsidR="003C7672">
        <w:t xml:space="preserve"> </w:t>
      </w:r>
      <w:r w:rsidR="00B601F2">
        <w:t>again.  How much water is leaving the canal?  What is the effect on</w:t>
      </w:r>
      <w:r w:rsidR="003C7672">
        <w:t xml:space="preserve"> </w:t>
      </w:r>
      <w:r w:rsidR="00B601F2">
        <w:t>head distribution?</w:t>
      </w:r>
    </w:p>
    <w:p w:rsidR="00E11C50" w:rsidRDefault="00E11C50" w:rsidP="00B601F2">
      <w:pPr>
        <w:rPr>
          <w:u w:val="single"/>
        </w:rPr>
      </w:pPr>
    </w:p>
    <w:p w:rsidR="00DB4577" w:rsidRPr="00D704E9" w:rsidRDefault="00DB4577" w:rsidP="00DB4577">
      <w:pPr>
        <w:ind w:left="360"/>
        <w:rPr>
          <w:rFonts w:ascii="Calibri" w:hAnsi="Calibri" w:cs="Calibri"/>
          <w:color w:val="0000FF"/>
        </w:rPr>
      </w:pPr>
      <w:r w:rsidRPr="00D704E9">
        <w:rPr>
          <w:rFonts w:ascii="Calibri" w:hAnsi="Calibri" w:cs="Calibri"/>
          <w:color w:val="0000FF"/>
        </w:rPr>
        <w:t xml:space="preserve">Doubling all of the hydraulic properties has no </w:t>
      </w:r>
      <w:proofErr w:type="spellStart"/>
      <w:r w:rsidRPr="00D704E9">
        <w:rPr>
          <w:rFonts w:ascii="Calibri" w:hAnsi="Calibri" w:cs="Calibri"/>
          <w:color w:val="0000FF"/>
        </w:rPr>
        <w:t>affect</w:t>
      </w:r>
      <w:proofErr w:type="spellEnd"/>
      <w:r w:rsidRPr="00D704E9">
        <w:rPr>
          <w:rFonts w:ascii="Calibri" w:hAnsi="Calibri" w:cs="Calibri"/>
          <w:color w:val="0000FF"/>
        </w:rPr>
        <w:t xml:space="preserve"> on the head distribution. However, all of the flows in the system, including the flow from the canal, are doubled. The flow from the canal corresponds to the inflow from constant head in the MODFLOW budget, which has a value of 194,018 (exactly double the value from PS1A).</w:t>
      </w:r>
    </w:p>
    <w:p w:rsidR="00DB4577" w:rsidRPr="00D704E9" w:rsidRDefault="00DB4577" w:rsidP="00DB4577">
      <w:pPr>
        <w:rPr>
          <w:rFonts w:ascii="Calibri" w:hAnsi="Calibri" w:cs="Calibri"/>
          <w:color w:val="0000FF"/>
        </w:rPr>
      </w:pPr>
    </w:p>
    <w:p w:rsidR="00DB4577" w:rsidRPr="00D704E9" w:rsidRDefault="00DB4577" w:rsidP="00DB4577">
      <w:pPr>
        <w:ind w:left="360"/>
        <w:rPr>
          <w:rFonts w:ascii="Calibri" w:hAnsi="Calibri" w:cs="Calibri"/>
          <w:color w:val="0000FF"/>
        </w:rPr>
      </w:pPr>
      <w:r w:rsidRPr="00D704E9">
        <w:rPr>
          <w:rFonts w:ascii="Calibri" w:hAnsi="Calibri" w:cs="Calibri"/>
          <w:color w:val="0000FF"/>
        </w:rPr>
        <w:t>This exercise illustrates the classic problem that occurs when hydrologists attempt to calibrate a model to head values without any knowledge of flow rates in the system.</w:t>
      </w:r>
    </w:p>
    <w:p w:rsidR="00E455EE" w:rsidRDefault="00E455EE" w:rsidP="00B601F2"/>
    <w:p w:rsidR="007F1A3C" w:rsidRPr="007F1A3C" w:rsidRDefault="002A4C80" w:rsidP="00B601F2">
      <w:pPr>
        <w:rPr>
          <w:u w:val="single"/>
        </w:rPr>
      </w:pPr>
      <w:r>
        <w:rPr>
          <w:u w:val="single"/>
        </w:rPr>
        <w:t>PS1C</w:t>
      </w:r>
    </w:p>
    <w:p w:rsidR="00B601F2" w:rsidRDefault="003F1092" w:rsidP="003C7672">
      <w:pPr>
        <w:ind w:left="360"/>
      </w:pPr>
      <w:r>
        <w:t>Copy all of the files from direc</w:t>
      </w:r>
      <w:r w:rsidR="00977187">
        <w:t>tory PS1A into directory PS1C and w</w:t>
      </w:r>
      <w:r>
        <w:t xml:space="preserve">ork in directory PS1C. </w:t>
      </w:r>
      <w:r w:rsidR="00AF414F">
        <w:t>Reduce the</w:t>
      </w:r>
      <w:r w:rsidR="00B601F2">
        <w:t xml:space="preserve"> </w:t>
      </w:r>
      <w:r w:rsidR="004C1D2F">
        <w:t xml:space="preserve">vertical and horizontal </w:t>
      </w:r>
      <w:r w:rsidR="00B601F2">
        <w:t>hydraulic</w:t>
      </w:r>
      <w:r w:rsidR="003C7672">
        <w:t xml:space="preserve"> </w:t>
      </w:r>
      <w:r w:rsidR="00B601F2">
        <w:t>conductivity</w:t>
      </w:r>
      <w:r w:rsidR="00AF414F">
        <w:t xml:space="preserve"> </w:t>
      </w:r>
      <w:r w:rsidR="004C1D2F">
        <w:t xml:space="preserve">of the silt </w:t>
      </w:r>
      <w:r w:rsidR="00AF414F">
        <w:t xml:space="preserve">to 0.0001 </w:t>
      </w:r>
      <w:proofErr w:type="spellStart"/>
      <w:r w:rsidR="00AF414F">
        <w:t>ft</w:t>
      </w:r>
      <w:proofErr w:type="spellEnd"/>
      <w:r w:rsidR="00AF414F">
        <w:t>/d</w:t>
      </w:r>
      <w:r>
        <w:t>.  Run MODFLOW and observe</w:t>
      </w:r>
      <w:r w:rsidR="00B601F2">
        <w:t xml:space="preserve"> </w:t>
      </w:r>
      <w:r w:rsidR="00AF414F">
        <w:t>the effect on the heads and flow rates</w:t>
      </w:r>
      <w:r w:rsidR="00B601F2">
        <w:t xml:space="preserve"> in each layer?</w:t>
      </w:r>
      <w:r w:rsidR="00AF414F">
        <w:t xml:space="preserve"> Calculate the rate of flow between column 10 and column 11 for layer 1 and layer 3.</w:t>
      </w:r>
    </w:p>
    <w:p w:rsidR="00AF414F" w:rsidRDefault="00AF414F" w:rsidP="003C7672">
      <w:pPr>
        <w:ind w:left="360"/>
      </w:pPr>
    </w:p>
    <w:p w:rsidR="004873B3" w:rsidRPr="00D704E9" w:rsidRDefault="004873B3" w:rsidP="004873B3">
      <w:pPr>
        <w:ind w:left="360"/>
        <w:rPr>
          <w:rFonts w:ascii="Calibri" w:hAnsi="Calibri" w:cs="Calibri"/>
          <w:color w:val="0000FF"/>
        </w:rPr>
      </w:pPr>
      <w:r w:rsidRPr="00D704E9">
        <w:rPr>
          <w:rFonts w:ascii="Calibri" w:hAnsi="Calibri" w:cs="Calibri"/>
          <w:color w:val="0000FF"/>
        </w:rPr>
        <w:t xml:space="preserve">The flow that makes it into layer 3 is greatly </w:t>
      </w:r>
      <w:proofErr w:type="gramStart"/>
      <w:r w:rsidRPr="00D704E9">
        <w:rPr>
          <w:rFonts w:ascii="Calibri" w:hAnsi="Calibri" w:cs="Calibri"/>
          <w:color w:val="0000FF"/>
        </w:rPr>
        <w:t>reduce</w:t>
      </w:r>
      <w:proofErr w:type="gramEnd"/>
      <w:r w:rsidRPr="00D704E9">
        <w:rPr>
          <w:rFonts w:ascii="Calibri" w:hAnsi="Calibri" w:cs="Calibri"/>
          <w:color w:val="0000FF"/>
        </w:rPr>
        <w:t xml:space="preserve"> (approximately 8400 compared with 53,760 in PS1A). Total flow through the system is reduced to 58,485 compared with approximately 97,000 in PS1A. Almost all of the flow occurs through layer 1.</w:t>
      </w:r>
    </w:p>
    <w:p w:rsidR="00AF414F" w:rsidRDefault="00AF414F" w:rsidP="003C7672">
      <w:pPr>
        <w:ind w:left="360"/>
      </w:pPr>
    </w:p>
    <w:p w:rsidR="00B601F2" w:rsidRDefault="00B601F2" w:rsidP="00B601F2"/>
    <w:p w:rsidR="00D515DF" w:rsidRDefault="00D515DF" w:rsidP="00B601F2"/>
    <w:p w:rsidR="00D515DF" w:rsidRDefault="00D515DF" w:rsidP="00B601F2"/>
    <w:p w:rsidR="00D515DF" w:rsidRDefault="00D515DF" w:rsidP="00B601F2"/>
    <w:p w:rsidR="00E11C50" w:rsidRDefault="00E11C50" w:rsidP="00B601F2"/>
    <w:p w:rsidR="00D515DF" w:rsidRDefault="00D515DF" w:rsidP="00B601F2"/>
    <w:p w:rsidR="00D515DF" w:rsidRDefault="00D515DF" w:rsidP="00B601F2"/>
    <w:p w:rsidR="00E455EE" w:rsidRDefault="00E455EE" w:rsidP="00B601F2"/>
    <w:p w:rsidR="00E455EE" w:rsidRDefault="00E455EE" w:rsidP="00B601F2"/>
    <w:p w:rsidR="00E455EE" w:rsidRDefault="00E455EE" w:rsidP="00B601F2"/>
    <w:p w:rsidR="00E455EE" w:rsidRDefault="00E455EE" w:rsidP="00B601F2"/>
    <w:p w:rsidR="00D515DF" w:rsidRPr="00D515DF" w:rsidRDefault="002A4C80" w:rsidP="008D3E6E">
      <w:pPr>
        <w:pageBreakBefore/>
        <w:rPr>
          <w:u w:val="single"/>
        </w:rPr>
      </w:pPr>
      <w:r>
        <w:rPr>
          <w:u w:val="single"/>
        </w:rPr>
        <w:lastRenderedPageBreak/>
        <w:t>PS1D</w:t>
      </w:r>
    </w:p>
    <w:p w:rsidR="00D515DF" w:rsidRDefault="00977187" w:rsidP="00D515DF">
      <w:pPr>
        <w:ind w:left="360"/>
      </w:pPr>
      <w:r>
        <w:t xml:space="preserve">Copy all of the files from directory PS1A into directory PS1C and work in directory PS1D. </w:t>
      </w:r>
      <w:r w:rsidR="00663EF0">
        <w:t>Simulate a hole in the silt (layer 2) by setting the horizontal and vertical hydraulic conductivity</w:t>
      </w:r>
      <w:r w:rsidR="00D515DF">
        <w:t xml:space="preserve"> for a rectangular block of cells</w:t>
      </w:r>
      <w:r w:rsidR="00663EF0">
        <w:t xml:space="preserve"> in layer 2</w:t>
      </w:r>
      <w:r w:rsidR="00D515DF">
        <w:t xml:space="preserve"> extending from </w:t>
      </w:r>
      <w:r w:rsidR="00FD6E3B">
        <w:t>(</w:t>
      </w:r>
      <w:r w:rsidR="00D515DF">
        <w:t>row 9, column 5</w:t>
      </w:r>
      <w:r w:rsidR="00FD6E3B">
        <w:t>)</w:t>
      </w:r>
      <w:r w:rsidR="00D515DF">
        <w:t xml:space="preserve"> to</w:t>
      </w:r>
      <w:r w:rsidR="00FD6E3B">
        <w:t xml:space="preserve"> ( </w:t>
      </w:r>
      <w:r w:rsidR="00D515DF">
        <w:t>row 13, column 15</w:t>
      </w:r>
      <w:r w:rsidR="00FD6E3B">
        <w:t>)</w:t>
      </w:r>
      <w:r w:rsidR="00663EF0">
        <w:t xml:space="preserve"> equal to the hydraulic conductivity values used for layer 1</w:t>
      </w:r>
      <w:r w:rsidR="00D515DF">
        <w:t>.</w:t>
      </w:r>
      <w:r w:rsidR="00663EF0">
        <w:t xml:space="preserve"> Summarize the effect of the discontinuous silt on the groundwater flow pattern</w:t>
      </w:r>
      <w:r w:rsidR="00C0292A">
        <w:t>.</w:t>
      </w:r>
    </w:p>
    <w:p w:rsidR="000E490B" w:rsidRDefault="000E490B" w:rsidP="00D515DF">
      <w:pPr>
        <w:ind w:left="360"/>
      </w:pPr>
    </w:p>
    <w:p w:rsidR="000E490B" w:rsidRDefault="00275FDF" w:rsidP="00D515DF">
      <w:pPr>
        <w:ind w:left="360"/>
      </w:pPr>
      <w:r>
        <w:t>HINT: You will need to read arrays of horizontal and vertical hydraulic conductivity values for layer 2 instead of simple constant values</w:t>
      </w:r>
      <w:r w:rsidR="000E490B">
        <w:t>.</w:t>
      </w:r>
    </w:p>
    <w:p w:rsidR="007F1A3C" w:rsidRDefault="007F1A3C" w:rsidP="00B601F2"/>
    <w:p w:rsidR="008D3E6E" w:rsidRDefault="00495689" w:rsidP="00965354">
      <w:pPr>
        <w:jc w:val="center"/>
      </w:pPr>
      <w:r>
        <w:pict>
          <v:shape id="_x0000_i1036" type="#_x0000_t75" style="width:6in;height:197.25pt">
            <v:imagedata r:id="rId27" o:title="ps1_hole"/>
          </v:shape>
        </w:pict>
      </w:r>
    </w:p>
    <w:p w:rsidR="007F1A3C" w:rsidRDefault="007F1A3C" w:rsidP="00B601F2"/>
    <w:p w:rsidR="00AD4D13" w:rsidRDefault="00495689" w:rsidP="00062D57">
      <w:pPr>
        <w:jc w:val="center"/>
      </w:pPr>
      <w:r>
        <w:pict>
          <v:shape id="_x0000_i1037" type="#_x0000_t75" style="width:6in;height:161.25pt">
            <v:imagedata r:id="rId28" o:title="ps1d_heads"/>
          </v:shape>
        </w:pict>
      </w:r>
    </w:p>
    <w:p w:rsidR="00A0120F" w:rsidRDefault="00A0120F" w:rsidP="00556D3B"/>
    <w:p w:rsidR="005D3647" w:rsidRDefault="005D3647" w:rsidP="00556D3B"/>
    <w:p w:rsidR="00EF0FA2" w:rsidRDefault="00EF0FA2" w:rsidP="00556D3B"/>
    <w:p w:rsidR="00EF0FA2" w:rsidRDefault="00EF0FA2" w:rsidP="00556D3B"/>
    <w:p w:rsidR="00EF0FA2" w:rsidRDefault="00EF0FA2" w:rsidP="00556D3B"/>
    <w:p w:rsidR="00EF0FA2" w:rsidRDefault="00EF0FA2" w:rsidP="00556D3B"/>
    <w:p w:rsidR="00EF0FA2" w:rsidRDefault="00EF0FA2" w:rsidP="00556D3B"/>
    <w:p w:rsidR="00EF0FA2" w:rsidRDefault="00EF0FA2" w:rsidP="00556D3B"/>
    <w:p w:rsidR="005D3647" w:rsidRPr="005D3647" w:rsidRDefault="00E67EA1" w:rsidP="00556D3B">
      <w:pPr>
        <w:rPr>
          <w:u w:val="single"/>
        </w:rPr>
      </w:pPr>
      <w:r>
        <w:rPr>
          <w:u w:val="single"/>
        </w:rPr>
        <w:lastRenderedPageBreak/>
        <w:t>PS1E</w:t>
      </w:r>
    </w:p>
    <w:p w:rsidR="005D3647" w:rsidRDefault="00154188" w:rsidP="005D3647">
      <w:pPr>
        <w:ind w:left="360"/>
      </w:pPr>
      <w:r>
        <w:t xml:space="preserve">Copy all of the files from directory PS1A into directory PS1E and work in directory PS1E. </w:t>
      </w:r>
      <w:r w:rsidR="00432681">
        <w:t xml:space="preserve">Simulate the hole </w:t>
      </w:r>
      <w:r w:rsidR="00704589">
        <w:t>in the silt</w:t>
      </w:r>
      <w:r w:rsidR="004308B0">
        <w:t xml:space="preserve"> a different way</w:t>
      </w:r>
      <w:r w:rsidR="00432681">
        <w:t xml:space="preserve"> </w:t>
      </w:r>
      <w:r w:rsidR="004308B0">
        <w:t xml:space="preserve">by </w:t>
      </w:r>
      <w:r w:rsidR="00704589">
        <w:t>using an</w:t>
      </w:r>
      <w:r w:rsidR="00432681">
        <w:t xml:space="preserve"> IDOMAIN array fo</w:t>
      </w:r>
      <w:r w:rsidR="004308B0">
        <w:t xml:space="preserve">r layer 2 to </w:t>
      </w:r>
      <w:r w:rsidR="00432681">
        <w:t>in</w:t>
      </w:r>
      <w:r w:rsidR="004308B0">
        <w:t>dicate that layer 2 is missing in</w:t>
      </w:r>
      <w:r w:rsidR="00432681">
        <w:t xml:space="preserve"> the region of the hole. </w:t>
      </w:r>
      <w:r w:rsidR="004308B0">
        <w:t xml:space="preserve">To do that, set IDOMAIN for layer 2 equal to -1 in the cells that correspond to the hole and equal to 1 elsewhere. </w:t>
      </w:r>
      <w:r w:rsidR="00BC7ECA">
        <w:t>Also</w:t>
      </w:r>
      <w:r w:rsidR="00432681">
        <w:t xml:space="preserve"> change the bottom elevation for layer 1 so that the elevation is equal to 200 feet in the region of the hole, which corresponds to the top elevation of layer 3. Run the simulation and compare the results with those of problem PS1D.</w:t>
      </w:r>
    </w:p>
    <w:p w:rsidR="005D3647" w:rsidRDefault="005D3647" w:rsidP="00556D3B"/>
    <w:p w:rsidR="009E4F28" w:rsidRDefault="00495689" w:rsidP="00556D3B">
      <w:r>
        <w:pict>
          <v:shape id="_x0000_i1038" type="#_x0000_t75" style="width:6in;height:163.5pt">
            <v:imagedata r:id="rId29" o:title="ps1e_heads"/>
          </v:shape>
        </w:pict>
      </w:r>
    </w:p>
    <w:p w:rsidR="009E4F28" w:rsidRPr="00B601F2" w:rsidRDefault="009E4F28" w:rsidP="00556D3B"/>
    <w:sectPr w:rsidR="009E4F28" w:rsidRPr="00B601F2" w:rsidSect="00AD4D13">
      <w:footerReference w:type="default" r:id="rId30"/>
      <w:pgSz w:w="12240" w:h="15840" w:code="1"/>
      <w:pgMar w:top="1440" w:right="1800" w:bottom="1440" w:left="1800" w:header="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7FAC" w:rsidRDefault="00667FAC">
      <w:r>
        <w:separator/>
      </w:r>
    </w:p>
  </w:endnote>
  <w:endnote w:type="continuationSeparator" w:id="0">
    <w:p w:rsidR="00667FAC" w:rsidRDefault="00667F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37E8" w:rsidRDefault="001437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7FAC" w:rsidRDefault="00667FAC">
      <w:r>
        <w:separator/>
      </w:r>
    </w:p>
  </w:footnote>
  <w:footnote w:type="continuationSeparator" w:id="0">
    <w:p w:rsidR="00667FAC" w:rsidRDefault="00667FA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763818"/>
    <w:multiLevelType w:val="hybridMultilevel"/>
    <w:tmpl w:val="3BBE79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BE4017C"/>
    <w:multiLevelType w:val="hybridMultilevel"/>
    <w:tmpl w:val="3E94166A"/>
    <w:lvl w:ilvl="0" w:tplc="F4A60C00">
      <w:start w:val="1"/>
      <w:numFmt w:val="bullet"/>
      <w:lvlText w:val=""/>
      <w:lvlJc w:val="left"/>
      <w:pPr>
        <w:tabs>
          <w:tab w:val="num" w:pos="1248"/>
        </w:tabs>
        <w:ind w:left="1248" w:hanging="288"/>
      </w:pPr>
      <w:rPr>
        <w:rFonts w:ascii="Symbol" w:hAnsi="Symbol" w:hint="default"/>
      </w:rPr>
    </w:lvl>
    <w:lvl w:ilvl="1" w:tplc="04090003" w:tentative="1">
      <w:start w:val="1"/>
      <w:numFmt w:val="bullet"/>
      <w:lvlText w:val="o"/>
      <w:lvlJc w:val="left"/>
      <w:pPr>
        <w:tabs>
          <w:tab w:val="num" w:pos="2400"/>
        </w:tabs>
        <w:ind w:left="2400" w:hanging="360"/>
      </w:pPr>
      <w:rPr>
        <w:rFonts w:ascii="Courier New" w:hAnsi="Courier New" w:cs="Courier New" w:hint="default"/>
      </w:rPr>
    </w:lvl>
    <w:lvl w:ilvl="2" w:tplc="04090005" w:tentative="1">
      <w:start w:val="1"/>
      <w:numFmt w:val="bullet"/>
      <w:lvlText w:val=""/>
      <w:lvlJc w:val="left"/>
      <w:pPr>
        <w:tabs>
          <w:tab w:val="num" w:pos="3120"/>
        </w:tabs>
        <w:ind w:left="3120" w:hanging="360"/>
      </w:pPr>
      <w:rPr>
        <w:rFonts w:ascii="Wingdings" w:hAnsi="Wingdings" w:hint="default"/>
      </w:rPr>
    </w:lvl>
    <w:lvl w:ilvl="3" w:tplc="04090001" w:tentative="1">
      <w:start w:val="1"/>
      <w:numFmt w:val="bullet"/>
      <w:lvlText w:val=""/>
      <w:lvlJc w:val="left"/>
      <w:pPr>
        <w:tabs>
          <w:tab w:val="num" w:pos="3840"/>
        </w:tabs>
        <w:ind w:left="3840" w:hanging="360"/>
      </w:pPr>
      <w:rPr>
        <w:rFonts w:ascii="Symbol" w:hAnsi="Symbol" w:hint="default"/>
      </w:rPr>
    </w:lvl>
    <w:lvl w:ilvl="4" w:tplc="04090003" w:tentative="1">
      <w:start w:val="1"/>
      <w:numFmt w:val="bullet"/>
      <w:lvlText w:val="o"/>
      <w:lvlJc w:val="left"/>
      <w:pPr>
        <w:tabs>
          <w:tab w:val="num" w:pos="4560"/>
        </w:tabs>
        <w:ind w:left="4560" w:hanging="360"/>
      </w:pPr>
      <w:rPr>
        <w:rFonts w:ascii="Courier New" w:hAnsi="Courier New" w:cs="Courier New" w:hint="default"/>
      </w:rPr>
    </w:lvl>
    <w:lvl w:ilvl="5" w:tplc="04090005" w:tentative="1">
      <w:start w:val="1"/>
      <w:numFmt w:val="bullet"/>
      <w:lvlText w:val=""/>
      <w:lvlJc w:val="left"/>
      <w:pPr>
        <w:tabs>
          <w:tab w:val="num" w:pos="5280"/>
        </w:tabs>
        <w:ind w:left="5280" w:hanging="360"/>
      </w:pPr>
      <w:rPr>
        <w:rFonts w:ascii="Wingdings" w:hAnsi="Wingdings" w:hint="default"/>
      </w:rPr>
    </w:lvl>
    <w:lvl w:ilvl="6" w:tplc="04090001" w:tentative="1">
      <w:start w:val="1"/>
      <w:numFmt w:val="bullet"/>
      <w:lvlText w:val=""/>
      <w:lvlJc w:val="left"/>
      <w:pPr>
        <w:tabs>
          <w:tab w:val="num" w:pos="6000"/>
        </w:tabs>
        <w:ind w:left="6000" w:hanging="360"/>
      </w:pPr>
      <w:rPr>
        <w:rFonts w:ascii="Symbol" w:hAnsi="Symbol" w:hint="default"/>
      </w:rPr>
    </w:lvl>
    <w:lvl w:ilvl="7" w:tplc="04090003" w:tentative="1">
      <w:start w:val="1"/>
      <w:numFmt w:val="bullet"/>
      <w:lvlText w:val="o"/>
      <w:lvlJc w:val="left"/>
      <w:pPr>
        <w:tabs>
          <w:tab w:val="num" w:pos="6720"/>
        </w:tabs>
        <w:ind w:left="6720" w:hanging="360"/>
      </w:pPr>
      <w:rPr>
        <w:rFonts w:ascii="Courier New" w:hAnsi="Courier New" w:cs="Courier New" w:hint="default"/>
      </w:rPr>
    </w:lvl>
    <w:lvl w:ilvl="8" w:tplc="04090005" w:tentative="1">
      <w:start w:val="1"/>
      <w:numFmt w:val="bullet"/>
      <w:lvlText w:val=""/>
      <w:lvlJc w:val="left"/>
      <w:pPr>
        <w:tabs>
          <w:tab w:val="num" w:pos="7440"/>
        </w:tabs>
        <w:ind w:left="7440" w:hanging="360"/>
      </w:pPr>
      <w:rPr>
        <w:rFonts w:ascii="Wingdings" w:hAnsi="Wingdings" w:hint="default"/>
      </w:rPr>
    </w:lvl>
  </w:abstractNum>
  <w:abstractNum w:abstractNumId="2">
    <w:nsid w:val="63D3543F"/>
    <w:multiLevelType w:val="hybridMultilevel"/>
    <w:tmpl w:val="876C9C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BD46CE7"/>
    <w:multiLevelType w:val="hybridMultilevel"/>
    <w:tmpl w:val="3FAE4790"/>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601F2"/>
    <w:rsid w:val="00001DE5"/>
    <w:rsid w:val="00016561"/>
    <w:rsid w:val="00026F6C"/>
    <w:rsid w:val="00062D57"/>
    <w:rsid w:val="000738FE"/>
    <w:rsid w:val="000A1351"/>
    <w:rsid w:val="000A1BC8"/>
    <w:rsid w:val="000A4E2F"/>
    <w:rsid w:val="000C7F06"/>
    <w:rsid w:val="000E4092"/>
    <w:rsid w:val="000E490B"/>
    <w:rsid w:val="001007E9"/>
    <w:rsid w:val="00116200"/>
    <w:rsid w:val="001403E3"/>
    <w:rsid w:val="001437E8"/>
    <w:rsid w:val="001464DC"/>
    <w:rsid w:val="00151784"/>
    <w:rsid w:val="00154188"/>
    <w:rsid w:val="00165575"/>
    <w:rsid w:val="0018672F"/>
    <w:rsid w:val="001A6058"/>
    <w:rsid w:val="001B3BAD"/>
    <w:rsid w:val="001D1032"/>
    <w:rsid w:val="002022D8"/>
    <w:rsid w:val="002413EF"/>
    <w:rsid w:val="002632AD"/>
    <w:rsid w:val="002713FA"/>
    <w:rsid w:val="00275FDF"/>
    <w:rsid w:val="0028108E"/>
    <w:rsid w:val="00286C23"/>
    <w:rsid w:val="00297EE2"/>
    <w:rsid w:val="002A4C80"/>
    <w:rsid w:val="002B6707"/>
    <w:rsid w:val="002C103B"/>
    <w:rsid w:val="002E1E83"/>
    <w:rsid w:val="00302C05"/>
    <w:rsid w:val="0032485E"/>
    <w:rsid w:val="003303C8"/>
    <w:rsid w:val="0033633C"/>
    <w:rsid w:val="003431CA"/>
    <w:rsid w:val="00395927"/>
    <w:rsid w:val="003C7672"/>
    <w:rsid w:val="003D5D00"/>
    <w:rsid w:val="003F0F85"/>
    <w:rsid w:val="003F1092"/>
    <w:rsid w:val="00407CA6"/>
    <w:rsid w:val="00410C40"/>
    <w:rsid w:val="004308B0"/>
    <w:rsid w:val="00432681"/>
    <w:rsid w:val="00461FF3"/>
    <w:rsid w:val="00470966"/>
    <w:rsid w:val="004873B3"/>
    <w:rsid w:val="00494208"/>
    <w:rsid w:val="00495689"/>
    <w:rsid w:val="00496558"/>
    <w:rsid w:val="004B2953"/>
    <w:rsid w:val="004C1D2F"/>
    <w:rsid w:val="004C7AEE"/>
    <w:rsid w:val="004D3EC0"/>
    <w:rsid w:val="004D7CDB"/>
    <w:rsid w:val="0052051B"/>
    <w:rsid w:val="00526CC7"/>
    <w:rsid w:val="005374B8"/>
    <w:rsid w:val="00541D87"/>
    <w:rsid w:val="00556D3B"/>
    <w:rsid w:val="005600F8"/>
    <w:rsid w:val="005A65C9"/>
    <w:rsid w:val="005B5B3A"/>
    <w:rsid w:val="005C21FF"/>
    <w:rsid w:val="005C6239"/>
    <w:rsid w:val="005D3647"/>
    <w:rsid w:val="00616424"/>
    <w:rsid w:val="006255D9"/>
    <w:rsid w:val="00636FA6"/>
    <w:rsid w:val="00654987"/>
    <w:rsid w:val="00663EF0"/>
    <w:rsid w:val="00667FAC"/>
    <w:rsid w:val="00675703"/>
    <w:rsid w:val="006861A1"/>
    <w:rsid w:val="0069336A"/>
    <w:rsid w:val="006938DC"/>
    <w:rsid w:val="00694014"/>
    <w:rsid w:val="006E34FF"/>
    <w:rsid w:val="00704589"/>
    <w:rsid w:val="00704B8B"/>
    <w:rsid w:val="007213DC"/>
    <w:rsid w:val="00787C10"/>
    <w:rsid w:val="007A2DFB"/>
    <w:rsid w:val="007E6179"/>
    <w:rsid w:val="007F1A3C"/>
    <w:rsid w:val="007F6994"/>
    <w:rsid w:val="00803132"/>
    <w:rsid w:val="00804BDD"/>
    <w:rsid w:val="00822C28"/>
    <w:rsid w:val="00827120"/>
    <w:rsid w:val="00831CB9"/>
    <w:rsid w:val="00844953"/>
    <w:rsid w:val="00866E5F"/>
    <w:rsid w:val="008A59C8"/>
    <w:rsid w:val="008A73AA"/>
    <w:rsid w:val="008B105F"/>
    <w:rsid w:val="008B1F5B"/>
    <w:rsid w:val="008B3EA6"/>
    <w:rsid w:val="008B7D8A"/>
    <w:rsid w:val="008C450E"/>
    <w:rsid w:val="008D01B6"/>
    <w:rsid w:val="008D3E6E"/>
    <w:rsid w:val="008E6BBE"/>
    <w:rsid w:val="008F085A"/>
    <w:rsid w:val="00907F70"/>
    <w:rsid w:val="00930787"/>
    <w:rsid w:val="009378B4"/>
    <w:rsid w:val="00944284"/>
    <w:rsid w:val="009502F2"/>
    <w:rsid w:val="00965354"/>
    <w:rsid w:val="00977187"/>
    <w:rsid w:val="00980ACC"/>
    <w:rsid w:val="009A456F"/>
    <w:rsid w:val="009B0A23"/>
    <w:rsid w:val="009E3471"/>
    <w:rsid w:val="009E3C1C"/>
    <w:rsid w:val="009E4F28"/>
    <w:rsid w:val="009F3817"/>
    <w:rsid w:val="00A0120F"/>
    <w:rsid w:val="00A15344"/>
    <w:rsid w:val="00A23796"/>
    <w:rsid w:val="00A2608E"/>
    <w:rsid w:val="00A314B9"/>
    <w:rsid w:val="00A35D2F"/>
    <w:rsid w:val="00A40392"/>
    <w:rsid w:val="00A4160F"/>
    <w:rsid w:val="00A4442F"/>
    <w:rsid w:val="00A83A3C"/>
    <w:rsid w:val="00A87B9F"/>
    <w:rsid w:val="00A87E2A"/>
    <w:rsid w:val="00A97AD0"/>
    <w:rsid w:val="00AD4332"/>
    <w:rsid w:val="00AD4579"/>
    <w:rsid w:val="00AD4D13"/>
    <w:rsid w:val="00AF2122"/>
    <w:rsid w:val="00AF414F"/>
    <w:rsid w:val="00B444B1"/>
    <w:rsid w:val="00B601F2"/>
    <w:rsid w:val="00B86D71"/>
    <w:rsid w:val="00BB548A"/>
    <w:rsid w:val="00BB7108"/>
    <w:rsid w:val="00BC2B16"/>
    <w:rsid w:val="00BC7ECA"/>
    <w:rsid w:val="00BE3ECD"/>
    <w:rsid w:val="00C0292A"/>
    <w:rsid w:val="00C06075"/>
    <w:rsid w:val="00C07635"/>
    <w:rsid w:val="00C44583"/>
    <w:rsid w:val="00C644F0"/>
    <w:rsid w:val="00CA02A8"/>
    <w:rsid w:val="00CA4EA9"/>
    <w:rsid w:val="00CD5B65"/>
    <w:rsid w:val="00CE67B3"/>
    <w:rsid w:val="00D158C7"/>
    <w:rsid w:val="00D1723F"/>
    <w:rsid w:val="00D37861"/>
    <w:rsid w:val="00D515DF"/>
    <w:rsid w:val="00D5253B"/>
    <w:rsid w:val="00D745EE"/>
    <w:rsid w:val="00D83AA9"/>
    <w:rsid w:val="00D83D41"/>
    <w:rsid w:val="00DA282A"/>
    <w:rsid w:val="00DB4577"/>
    <w:rsid w:val="00E00B1E"/>
    <w:rsid w:val="00E11C50"/>
    <w:rsid w:val="00E2001C"/>
    <w:rsid w:val="00E369D3"/>
    <w:rsid w:val="00E455EE"/>
    <w:rsid w:val="00E56829"/>
    <w:rsid w:val="00E67EA1"/>
    <w:rsid w:val="00E75A34"/>
    <w:rsid w:val="00E85F2D"/>
    <w:rsid w:val="00E8778A"/>
    <w:rsid w:val="00E9325F"/>
    <w:rsid w:val="00EF0FA2"/>
    <w:rsid w:val="00F009E3"/>
    <w:rsid w:val="00F02261"/>
    <w:rsid w:val="00F024EE"/>
    <w:rsid w:val="00F0564A"/>
    <w:rsid w:val="00F16DAA"/>
    <w:rsid w:val="00F237C0"/>
    <w:rsid w:val="00F25C75"/>
    <w:rsid w:val="00F31884"/>
    <w:rsid w:val="00F4366A"/>
    <w:rsid w:val="00F6770A"/>
    <w:rsid w:val="00F67C3E"/>
    <w:rsid w:val="00F7375A"/>
    <w:rsid w:val="00F81478"/>
    <w:rsid w:val="00F83B8B"/>
    <w:rsid w:val="00F90D0F"/>
    <w:rsid w:val="00F9611D"/>
    <w:rsid w:val="00FA3AB7"/>
    <w:rsid w:val="00FB14DF"/>
    <w:rsid w:val="00FD6E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C103B"/>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D01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3303C8"/>
    <w:pPr>
      <w:tabs>
        <w:tab w:val="center" w:pos="4320"/>
        <w:tab w:val="right" w:pos="8640"/>
      </w:tabs>
    </w:pPr>
  </w:style>
  <w:style w:type="paragraph" w:styleId="Footer">
    <w:name w:val="footer"/>
    <w:basedOn w:val="Normal"/>
    <w:rsid w:val="003303C8"/>
    <w:pPr>
      <w:tabs>
        <w:tab w:val="center" w:pos="4320"/>
        <w:tab w:val="right" w:pos="8640"/>
      </w:tabs>
    </w:pPr>
  </w:style>
  <w:style w:type="character" w:customStyle="1" w:styleId="Heading1Char">
    <w:name w:val="Heading 1 Char"/>
    <w:link w:val="Heading1"/>
    <w:rsid w:val="002C103B"/>
    <w:rPr>
      <w:rFonts w:ascii="Cambria" w:eastAsia="Times New Roman" w:hAnsi="Cambria" w:cs="Times New Roman"/>
      <w:b/>
      <w:bCs/>
      <w:kern w:val="32"/>
      <w:sz w:val="32"/>
      <w:szCs w:val="32"/>
    </w:rPr>
  </w:style>
  <w:style w:type="paragraph" w:styleId="Title">
    <w:name w:val="Title"/>
    <w:basedOn w:val="Normal"/>
    <w:next w:val="Normal"/>
    <w:link w:val="TitleChar"/>
    <w:qFormat/>
    <w:rsid w:val="002C103B"/>
    <w:pPr>
      <w:spacing w:before="240" w:after="60"/>
      <w:jc w:val="center"/>
      <w:outlineLvl w:val="0"/>
    </w:pPr>
    <w:rPr>
      <w:rFonts w:ascii="Cambria" w:hAnsi="Cambria"/>
      <w:b/>
      <w:bCs/>
      <w:kern w:val="28"/>
      <w:sz w:val="32"/>
      <w:szCs w:val="32"/>
    </w:rPr>
  </w:style>
  <w:style w:type="character" w:customStyle="1" w:styleId="TitleChar">
    <w:name w:val="Title Char"/>
    <w:link w:val="Title"/>
    <w:rsid w:val="002C103B"/>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2C103B"/>
    <w:pPr>
      <w:spacing w:after="60"/>
      <w:jc w:val="center"/>
      <w:outlineLvl w:val="1"/>
    </w:pPr>
    <w:rPr>
      <w:rFonts w:ascii="Cambria" w:hAnsi="Cambria"/>
    </w:rPr>
  </w:style>
  <w:style w:type="character" w:customStyle="1" w:styleId="SubtitleChar">
    <w:name w:val="Subtitle Char"/>
    <w:link w:val="Subtitle"/>
    <w:rsid w:val="002C103B"/>
    <w:rPr>
      <w:rFonts w:ascii="Cambria" w:eastAsia="Times New Roman" w:hAnsi="Cambria" w:cs="Times New Roman"/>
      <w:sz w:val="24"/>
      <w:szCs w:val="24"/>
    </w:rPr>
  </w:style>
  <w:style w:type="paragraph" w:styleId="NormalWeb">
    <w:name w:val="Normal (Web)"/>
    <w:basedOn w:val="Normal"/>
    <w:uiPriority w:val="99"/>
    <w:unhideWhenUsed/>
    <w:rsid w:val="00965354"/>
    <w:pPr>
      <w:spacing w:before="100" w:beforeAutospacing="1" w:after="100" w:afterAutospacing="1"/>
    </w:pPr>
  </w:style>
  <w:style w:type="character" w:styleId="Strong">
    <w:name w:val="Strong"/>
    <w:qFormat/>
    <w:rsid w:val="00F009E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TotalTime>
  <Pages>8</Pages>
  <Words>1558</Words>
  <Characters>8886</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PROBLEM SET 1</vt:lpstr>
    </vt:vector>
  </TitlesOfParts>
  <Company>WRD</Company>
  <LinksUpToDate>false</LinksUpToDate>
  <CharactersWithSpaces>104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EM SET 1</dc:title>
  <dc:creator>vdelima</dc:creator>
  <cp:lastModifiedBy>Pollock, David W.</cp:lastModifiedBy>
  <cp:revision>20</cp:revision>
  <cp:lastPrinted>2016-05-13T16:48:00Z</cp:lastPrinted>
  <dcterms:created xsi:type="dcterms:W3CDTF">2017-09-07T13:51:00Z</dcterms:created>
  <dcterms:modified xsi:type="dcterms:W3CDTF">2017-09-08T18:37:00Z</dcterms:modified>
</cp:coreProperties>
</file>